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1CFC" w:rsidRPr="00631CFC" w:rsidRDefault="00AF2E0C" w:rsidP="006976FD">
      <w:pPr>
        <w:tabs>
          <w:tab w:val="left" w:pos="180"/>
        </w:tabs>
      </w:pPr>
      <w:r>
        <w:t>Financial Algebra</w:t>
      </w:r>
      <w:r w:rsidR="00631CFC" w:rsidRPr="00631CFC">
        <w:t xml:space="preserve"> </w:t>
      </w:r>
      <w:r w:rsidR="00631CFC" w:rsidRPr="00631CFC">
        <w:tab/>
      </w:r>
      <w:r w:rsidR="00631CFC" w:rsidRPr="00631CFC">
        <w:tab/>
      </w:r>
      <w:r w:rsidR="00631CFC" w:rsidRPr="00631CFC">
        <w:tab/>
      </w:r>
      <w:r w:rsidR="00631CFC" w:rsidRPr="00631CFC">
        <w:tab/>
      </w:r>
      <w:r w:rsidR="00631CFC" w:rsidRPr="00631CFC">
        <w:tab/>
      </w:r>
      <w:r w:rsidR="00631CFC" w:rsidRPr="00631CFC">
        <w:tab/>
      </w:r>
      <w:r w:rsidR="00631CFC" w:rsidRPr="00631CFC">
        <w:tab/>
        <w:t>Name: _________________________</w:t>
      </w:r>
    </w:p>
    <w:p w:rsidR="00631CFC" w:rsidRPr="00631CFC" w:rsidRDefault="00AF2E0C" w:rsidP="00631CFC">
      <w:r>
        <w:t>Math Day 6</w:t>
      </w:r>
      <w:r w:rsidR="006A4711">
        <w:tab/>
      </w:r>
      <w:r w:rsidR="00631CFC" w:rsidRPr="00631CFC">
        <w:tab/>
      </w:r>
      <w:r w:rsidR="00631CFC" w:rsidRPr="00631CFC">
        <w:tab/>
      </w:r>
      <w:r w:rsidR="00631CFC" w:rsidRPr="00631CFC">
        <w:tab/>
      </w:r>
      <w:r w:rsidR="00631CFC" w:rsidRPr="00631CFC">
        <w:tab/>
      </w:r>
      <w:r w:rsidR="00631CFC" w:rsidRPr="00631CFC">
        <w:tab/>
      </w:r>
      <w:r w:rsidR="00631CFC" w:rsidRPr="00631CFC">
        <w:tab/>
      </w:r>
      <w:r w:rsidR="00FC00F4">
        <w:tab/>
      </w:r>
      <w:r w:rsidR="00631CFC" w:rsidRPr="00631CFC">
        <w:t>Date: ________________ Period: ___</w:t>
      </w:r>
    </w:p>
    <w:tbl>
      <w:tblPr>
        <w:tblW w:w="11090" w:type="dxa"/>
        <w:tblInd w:w="-72" w:type="dxa"/>
        <w:tblLayout w:type="fixed"/>
        <w:tblLook w:val="04A0" w:firstRow="1" w:lastRow="0" w:firstColumn="1" w:lastColumn="0" w:noHBand="0" w:noVBand="1"/>
      </w:tblPr>
      <w:tblGrid>
        <w:gridCol w:w="608"/>
        <w:gridCol w:w="10482"/>
      </w:tblGrid>
      <w:tr w:rsidR="00BC4A91" w:rsidRPr="008A7F72" w:rsidTr="00D3702B">
        <w:tc>
          <w:tcPr>
            <w:tcW w:w="608" w:type="dxa"/>
            <w:shd w:val="clear" w:color="auto" w:fill="auto"/>
          </w:tcPr>
          <w:p w:rsidR="00BC4A91" w:rsidRPr="008A7F72" w:rsidRDefault="00BC4A91" w:rsidP="003866DE"/>
        </w:tc>
        <w:tc>
          <w:tcPr>
            <w:tcW w:w="10482" w:type="dxa"/>
            <w:shd w:val="clear" w:color="auto" w:fill="auto"/>
          </w:tcPr>
          <w:p w:rsidR="00BC4A91" w:rsidRDefault="00BC4A91" w:rsidP="00BC4A91">
            <w:pPr>
              <w:pStyle w:val="ListParagraph"/>
              <w:numPr>
                <w:ilvl w:val="0"/>
                <w:numId w:val="26"/>
              </w:numPr>
              <w:autoSpaceDE w:val="0"/>
              <w:autoSpaceDN w:val="0"/>
              <w:adjustRightInd w:val="0"/>
            </w:pPr>
            <w:r>
              <w:t xml:space="preserve">Given each table, </w:t>
            </w:r>
          </w:p>
          <w:p w:rsidR="00BC4A91" w:rsidRDefault="00BC4A91" w:rsidP="00D3702B">
            <w:pPr>
              <w:numPr>
                <w:ilvl w:val="0"/>
                <w:numId w:val="24"/>
              </w:numPr>
              <w:autoSpaceDE w:val="0"/>
              <w:autoSpaceDN w:val="0"/>
              <w:adjustRightInd w:val="0"/>
            </w:pPr>
            <w:r>
              <w:t>Determine whether the f</w:t>
            </w:r>
            <w:r w:rsidR="00AF2E0C">
              <w:t xml:space="preserve">unction is linear or exponential </w:t>
            </w:r>
            <w:r>
              <w:t>and explain how you know.</w:t>
            </w:r>
          </w:p>
          <w:p w:rsidR="00BC4A91" w:rsidRDefault="00BC4A91" w:rsidP="00D3702B">
            <w:pPr>
              <w:pStyle w:val="ListParagraph"/>
              <w:numPr>
                <w:ilvl w:val="0"/>
                <w:numId w:val="24"/>
              </w:numPr>
            </w:pPr>
            <w:r>
              <w:t>Determine both the recursive and explicit formulas.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right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417"/>
              <w:gridCol w:w="3417"/>
              <w:gridCol w:w="3417"/>
            </w:tblGrid>
            <w:tr w:rsidR="00BC4A91" w:rsidTr="00AF2E0C">
              <w:tc>
                <w:tcPr>
                  <w:tcW w:w="3417" w:type="dxa"/>
                </w:tcPr>
                <w:p w:rsidR="00BC4A91" w:rsidRPr="00824DE9" w:rsidRDefault="00BC4A91" w:rsidP="00D3702B">
                  <w:pPr>
                    <w:autoSpaceDE w:val="0"/>
                    <w:autoSpaceDN w:val="0"/>
                    <w:adjustRightInd w:val="0"/>
                  </w:pPr>
                  <w:r w:rsidRPr="00824DE9">
                    <w:t>a)</w:t>
                  </w:r>
                </w:p>
                <w:tbl>
                  <w:tblPr>
                    <w:tblpPr w:leftFromText="180" w:rightFromText="180" w:vertAnchor="text" w:horzAnchor="margin" w:tblpY="31"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576"/>
                    <w:gridCol w:w="576"/>
                  </w:tblGrid>
                  <w:tr w:rsidR="00BC4A91" w:rsidRPr="00876C8F" w:rsidTr="00BC4A91">
                    <w:trPr>
                      <w:trHeight w:val="170"/>
                    </w:trPr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BC4A9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i/>
                          </w:rPr>
                        </w:pPr>
                        <w:r w:rsidRPr="00876C8F">
                          <w:rPr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BC4A9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 w:rsidRPr="00876C8F">
                          <w:rPr>
                            <w:i/>
                          </w:rPr>
                          <w:t>f</w:t>
                        </w:r>
                        <w:r w:rsidRPr="00876C8F">
                          <w:t>(</w:t>
                        </w:r>
                        <w:r w:rsidRPr="00876C8F">
                          <w:rPr>
                            <w:i/>
                          </w:rPr>
                          <w:t>x</w:t>
                        </w:r>
                        <w:r w:rsidRPr="00876C8F">
                          <w:t>)</w:t>
                        </w:r>
                      </w:p>
                    </w:tc>
                  </w:tr>
                  <w:tr w:rsidR="00BC4A91" w:rsidRPr="00876C8F" w:rsidTr="00082B04">
                    <w:trPr>
                      <w:trHeight w:val="302"/>
                    </w:trPr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-1</w:t>
                        </w:r>
                      </w:p>
                    </w:tc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24DE9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-7</w:t>
                        </w:r>
                      </w:p>
                    </w:tc>
                  </w:tr>
                  <w:tr w:rsidR="00BC4A91" w:rsidRPr="00876C8F" w:rsidTr="00082B04">
                    <w:trPr>
                      <w:trHeight w:val="302"/>
                    </w:trPr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24DE9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-4</w:t>
                        </w:r>
                      </w:p>
                    </w:tc>
                  </w:tr>
                  <w:tr w:rsidR="00BC4A91" w:rsidRPr="00876C8F" w:rsidTr="00082B04">
                    <w:trPr>
                      <w:trHeight w:val="302"/>
                    </w:trPr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24DE9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-1</w:t>
                        </w:r>
                      </w:p>
                    </w:tc>
                  </w:tr>
                  <w:tr w:rsidR="00BC4A91" w:rsidRPr="00876C8F" w:rsidTr="00082B04">
                    <w:trPr>
                      <w:trHeight w:val="302"/>
                    </w:trPr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24DE9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2</w:t>
                        </w:r>
                      </w:p>
                    </w:tc>
                  </w:tr>
                </w:tbl>
                <w:p w:rsidR="00BC4A91" w:rsidRPr="00824DE9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24DE9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24DE9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24DE9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  <w:r>
                    <w:t>Type:</w:t>
                  </w:r>
                </w:p>
                <w:p w:rsidR="00AF2E0C" w:rsidRDefault="00AF2E0C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24DE9" w:rsidRDefault="00BC4A91" w:rsidP="00D3702B">
                  <w:pPr>
                    <w:autoSpaceDE w:val="0"/>
                    <w:autoSpaceDN w:val="0"/>
                    <w:adjustRightInd w:val="0"/>
                  </w:pPr>
                  <w:r>
                    <w:t>Reason:</w:t>
                  </w:r>
                </w:p>
                <w:p w:rsidR="00BC4A91" w:rsidRPr="00824DE9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AF2E0C" w:rsidRDefault="00AF2E0C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24DE9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  <w:r>
                    <w:t>Recursive:</w:t>
                  </w: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AF2E0C" w:rsidRDefault="00AF2E0C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931F7F">
                  <w:pPr>
                    <w:autoSpaceDE w:val="0"/>
                    <w:autoSpaceDN w:val="0"/>
                    <w:adjustRightInd w:val="0"/>
                    <w:spacing w:before="120"/>
                  </w:pPr>
                  <w:r w:rsidRPr="00824DE9">
                    <w:t>Explicit:</w:t>
                  </w:r>
                </w:p>
              </w:tc>
              <w:tc>
                <w:tcPr>
                  <w:tcW w:w="3417" w:type="dxa"/>
                </w:tcPr>
                <w:p w:rsidR="00BC4A91" w:rsidRPr="00876C8F" w:rsidRDefault="00BC4A91" w:rsidP="00D3702B">
                  <w:pPr>
                    <w:autoSpaceDE w:val="0"/>
                    <w:autoSpaceDN w:val="0"/>
                    <w:adjustRightInd w:val="0"/>
                  </w:pPr>
                  <w:r w:rsidRPr="00876C8F">
                    <w:t xml:space="preserve">b) </w:t>
                  </w:r>
                </w:p>
                <w:tbl>
                  <w:tblPr>
                    <w:tblpPr w:leftFromText="180" w:rightFromText="180" w:vertAnchor="text" w:horzAnchor="margin" w:tblpY="31"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576"/>
                    <w:gridCol w:w="576"/>
                  </w:tblGrid>
                  <w:tr w:rsidR="00BC4A91" w:rsidRPr="00876C8F" w:rsidTr="00082B04"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BC4A9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i/>
                          </w:rPr>
                        </w:pPr>
                        <w:r w:rsidRPr="00876C8F">
                          <w:rPr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BC4A9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 w:rsidRPr="00876C8F">
                          <w:rPr>
                            <w:i/>
                          </w:rPr>
                          <w:t>f</w:t>
                        </w:r>
                        <w:r w:rsidRPr="00876C8F">
                          <w:t>(</w:t>
                        </w:r>
                        <w:r w:rsidRPr="00876C8F">
                          <w:rPr>
                            <w:i/>
                          </w:rPr>
                          <w:t>x</w:t>
                        </w:r>
                        <w:r w:rsidRPr="00876C8F">
                          <w:t>)</w:t>
                        </w:r>
                      </w:p>
                    </w:tc>
                  </w:tr>
                  <w:tr w:rsidR="00BC4A91" w:rsidRPr="00876C8F" w:rsidTr="00082B04">
                    <w:trPr>
                      <w:trHeight w:val="302"/>
                    </w:trPr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-1</w:t>
                        </w:r>
                      </w:p>
                    </w:tc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AF2E0C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-78</w:t>
                        </w:r>
                      </w:p>
                    </w:tc>
                  </w:tr>
                  <w:tr w:rsidR="00BC4A91" w:rsidRPr="00876C8F" w:rsidTr="00082B04">
                    <w:trPr>
                      <w:trHeight w:val="302"/>
                    </w:trPr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AF2E0C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-66</w:t>
                        </w:r>
                      </w:p>
                    </w:tc>
                  </w:tr>
                  <w:tr w:rsidR="00BC4A91" w:rsidRPr="00876C8F" w:rsidTr="00082B04">
                    <w:trPr>
                      <w:trHeight w:val="302"/>
                    </w:trPr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AF2E0C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-54</w:t>
                        </w:r>
                      </w:p>
                    </w:tc>
                  </w:tr>
                  <w:tr w:rsidR="00BC4A91" w:rsidRPr="00876C8F" w:rsidTr="00082B04">
                    <w:trPr>
                      <w:trHeight w:val="302"/>
                    </w:trPr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AF2E0C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-42</w:t>
                        </w:r>
                      </w:p>
                    </w:tc>
                  </w:tr>
                </w:tbl>
                <w:p w:rsidR="00BC4A91" w:rsidRPr="00876C8F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76C8F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76C8F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  <w:r>
                    <w:t>Type:</w:t>
                  </w:r>
                </w:p>
                <w:p w:rsidR="00AF2E0C" w:rsidRDefault="00AF2E0C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24DE9" w:rsidRDefault="00BC4A91" w:rsidP="00D3702B">
                  <w:pPr>
                    <w:autoSpaceDE w:val="0"/>
                    <w:autoSpaceDN w:val="0"/>
                    <w:adjustRightInd w:val="0"/>
                  </w:pPr>
                  <w:r>
                    <w:t>Reason:</w:t>
                  </w: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24DE9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AF2E0C" w:rsidRDefault="00AF2E0C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24DE9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  <w:r>
                    <w:t>Recursive:</w:t>
                  </w: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931F7F">
                  <w:pPr>
                    <w:autoSpaceDE w:val="0"/>
                    <w:autoSpaceDN w:val="0"/>
                    <w:adjustRightInd w:val="0"/>
                    <w:spacing w:before="120"/>
                  </w:pPr>
                  <w:r w:rsidRPr="00824DE9">
                    <w:t>Explicit:</w:t>
                  </w:r>
                </w:p>
              </w:tc>
              <w:tc>
                <w:tcPr>
                  <w:tcW w:w="3417" w:type="dxa"/>
                </w:tcPr>
                <w:p w:rsidR="00BC4A91" w:rsidRPr="00876C8F" w:rsidRDefault="00BC4A91" w:rsidP="00D3702B">
                  <w:pPr>
                    <w:autoSpaceDE w:val="0"/>
                    <w:autoSpaceDN w:val="0"/>
                    <w:adjustRightInd w:val="0"/>
                  </w:pPr>
                  <w:r>
                    <w:t>c</w:t>
                  </w:r>
                  <w:r w:rsidRPr="00876C8F">
                    <w:t xml:space="preserve">) </w:t>
                  </w:r>
                </w:p>
                <w:tbl>
                  <w:tblPr>
                    <w:tblpPr w:leftFromText="180" w:rightFromText="180" w:vertAnchor="text" w:horzAnchor="margin" w:tblpY="31"/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576"/>
                    <w:gridCol w:w="679"/>
                  </w:tblGrid>
                  <w:tr w:rsidR="00BC4A91" w:rsidRPr="00876C8F" w:rsidTr="008B7DB1"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BC4A9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i/>
                          </w:rPr>
                        </w:pPr>
                        <w:r w:rsidRPr="00876C8F">
                          <w:rPr>
                            <w:i/>
                          </w:rPr>
                          <w:t>x</w:t>
                        </w:r>
                      </w:p>
                    </w:tc>
                    <w:tc>
                      <w:tcPr>
                        <w:tcW w:w="679" w:type="dxa"/>
                        <w:shd w:val="clear" w:color="auto" w:fill="auto"/>
                      </w:tcPr>
                      <w:p w:rsidR="00BC4A91" w:rsidRPr="00876C8F" w:rsidRDefault="00BC4A9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 w:rsidRPr="00876C8F">
                          <w:rPr>
                            <w:i/>
                          </w:rPr>
                          <w:t>f</w:t>
                        </w:r>
                        <w:r w:rsidRPr="00876C8F">
                          <w:t>(</w:t>
                        </w:r>
                        <w:r w:rsidRPr="00876C8F">
                          <w:rPr>
                            <w:i/>
                          </w:rPr>
                          <w:t>x</w:t>
                        </w:r>
                        <w:r w:rsidRPr="00876C8F">
                          <w:t>)</w:t>
                        </w:r>
                      </w:p>
                    </w:tc>
                  </w:tr>
                  <w:tr w:rsidR="00BC4A91" w:rsidRPr="00876C8F" w:rsidTr="008B7DB1">
                    <w:trPr>
                      <w:trHeight w:val="302"/>
                    </w:trPr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-1</w:t>
                        </w:r>
                      </w:p>
                    </w:tc>
                    <w:tc>
                      <w:tcPr>
                        <w:tcW w:w="679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4</w:t>
                        </w:r>
                      </w:p>
                    </w:tc>
                  </w:tr>
                  <w:tr w:rsidR="00BC4A91" w:rsidRPr="00876C8F" w:rsidTr="008B7DB1">
                    <w:trPr>
                      <w:trHeight w:val="302"/>
                    </w:trPr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0</w:t>
                        </w:r>
                      </w:p>
                    </w:tc>
                    <w:tc>
                      <w:tcPr>
                        <w:tcW w:w="679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-20</w:t>
                        </w:r>
                      </w:p>
                    </w:tc>
                  </w:tr>
                  <w:tr w:rsidR="00BC4A91" w:rsidRPr="00876C8F" w:rsidTr="008B7DB1">
                    <w:trPr>
                      <w:trHeight w:val="302"/>
                    </w:trPr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679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100</w:t>
                        </w:r>
                      </w:p>
                    </w:tc>
                  </w:tr>
                  <w:tr w:rsidR="00BC4A91" w:rsidRPr="00876C8F" w:rsidTr="008B7DB1">
                    <w:trPr>
                      <w:trHeight w:val="302"/>
                    </w:trPr>
                    <w:tc>
                      <w:tcPr>
                        <w:tcW w:w="576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679" w:type="dxa"/>
                        <w:shd w:val="clear" w:color="auto" w:fill="auto"/>
                      </w:tcPr>
                      <w:p w:rsidR="00BC4A91" w:rsidRPr="00876C8F" w:rsidRDefault="008B7DB1" w:rsidP="00D3702B">
                        <w:pPr>
                          <w:autoSpaceDE w:val="0"/>
                          <w:autoSpaceDN w:val="0"/>
                          <w:adjustRightInd w:val="0"/>
                          <w:jc w:val="center"/>
                        </w:pPr>
                        <w:r>
                          <w:t>-500</w:t>
                        </w:r>
                      </w:p>
                    </w:tc>
                  </w:tr>
                </w:tbl>
                <w:p w:rsidR="00BC4A91" w:rsidRPr="00876C8F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76C8F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76C8F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  <w:r>
                    <w:t>Type:</w:t>
                  </w:r>
                </w:p>
                <w:p w:rsidR="00AF2E0C" w:rsidRDefault="00AF2E0C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24DE9" w:rsidRDefault="00BC4A91" w:rsidP="00D3702B">
                  <w:pPr>
                    <w:autoSpaceDE w:val="0"/>
                    <w:autoSpaceDN w:val="0"/>
                    <w:adjustRightInd w:val="0"/>
                  </w:pPr>
                  <w:r>
                    <w:t>Reason:</w:t>
                  </w: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AF2E0C" w:rsidRPr="00824DE9" w:rsidRDefault="00AF2E0C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Pr="00824DE9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  <w:r>
                    <w:t>Recursive:</w:t>
                  </w:r>
                </w:p>
                <w:p w:rsidR="00BC4A91" w:rsidRDefault="00BC4A91" w:rsidP="00D3702B">
                  <w:pPr>
                    <w:autoSpaceDE w:val="0"/>
                    <w:autoSpaceDN w:val="0"/>
                    <w:adjustRightInd w:val="0"/>
                  </w:pPr>
                </w:p>
                <w:p w:rsidR="00BC4A91" w:rsidRDefault="00BC4A91" w:rsidP="00931F7F">
                  <w:pPr>
                    <w:autoSpaceDE w:val="0"/>
                    <w:autoSpaceDN w:val="0"/>
                    <w:adjustRightInd w:val="0"/>
                    <w:spacing w:before="120"/>
                  </w:pPr>
                  <w:r w:rsidRPr="00824DE9">
                    <w:t>Explicit:</w:t>
                  </w:r>
                </w:p>
              </w:tc>
            </w:tr>
          </w:tbl>
          <w:tbl>
            <w:tblPr>
              <w:tblW w:w="10482" w:type="dxa"/>
              <w:tblLayout w:type="fixed"/>
              <w:tblLook w:val="04A0" w:firstRow="1" w:lastRow="0" w:firstColumn="1" w:lastColumn="0" w:noHBand="0" w:noVBand="1"/>
            </w:tblPr>
            <w:tblGrid>
              <w:gridCol w:w="10482"/>
            </w:tblGrid>
            <w:tr w:rsidR="00AF2E0C" w:rsidTr="00AF2E0C">
              <w:tc>
                <w:tcPr>
                  <w:tcW w:w="10482" w:type="dxa"/>
                  <w:shd w:val="clear" w:color="auto" w:fill="auto"/>
                </w:tcPr>
                <w:p w:rsidR="00AF2E0C" w:rsidRDefault="00AF2E0C" w:rsidP="003C00AB">
                  <w:pPr>
                    <w:pStyle w:val="ListParagraph"/>
                    <w:numPr>
                      <w:ilvl w:val="0"/>
                      <w:numId w:val="26"/>
                    </w:numPr>
                    <w:autoSpaceDE w:val="0"/>
                    <w:autoSpaceDN w:val="0"/>
                    <w:adjustRightInd w:val="0"/>
                  </w:pPr>
                  <w:r>
                    <w:t xml:space="preserve">Given each table, </w:t>
                  </w:r>
                </w:p>
                <w:p w:rsidR="00AF2E0C" w:rsidRDefault="00AF2E0C" w:rsidP="003C00AB">
                  <w:pPr>
                    <w:numPr>
                      <w:ilvl w:val="0"/>
                      <w:numId w:val="24"/>
                    </w:numPr>
                    <w:autoSpaceDE w:val="0"/>
                    <w:autoSpaceDN w:val="0"/>
                    <w:adjustRightInd w:val="0"/>
                  </w:pPr>
                  <w:r>
                    <w:t>Determine whether the function is linear, exponential, or quadratic, and explain how you know.</w:t>
                  </w:r>
                </w:p>
                <w:p w:rsidR="00AF2E0C" w:rsidRDefault="00AF2E0C" w:rsidP="003C00AB">
                  <w:pPr>
                    <w:pStyle w:val="ListParagraph"/>
                    <w:numPr>
                      <w:ilvl w:val="0"/>
                      <w:numId w:val="24"/>
                    </w:numPr>
                  </w:pPr>
                  <w:r>
                    <w:t>Determine both the recursive and explicit formulas.</w:t>
                  </w:r>
                </w:p>
                <w:tbl>
                  <w:tblPr>
                    <w:tblStyle w:val="TableGrid"/>
                    <w:tblW w:w="0" w:type="auto"/>
                    <w:tblBorders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3417"/>
                    <w:gridCol w:w="3417"/>
                    <w:gridCol w:w="3417"/>
                  </w:tblGrid>
                  <w:tr w:rsidR="00AF2E0C" w:rsidTr="00AF2E0C">
                    <w:tc>
                      <w:tcPr>
                        <w:tcW w:w="3417" w:type="dxa"/>
                      </w:tcPr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  <w:r w:rsidRPr="00824DE9">
                          <w:t>a)</w:t>
                        </w:r>
                      </w:p>
                      <w:tbl>
                        <w:tblPr>
                          <w:tblpPr w:leftFromText="180" w:rightFromText="180" w:vertAnchor="text" w:horzAnchor="margin" w:tblpY="31"/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76"/>
                          <w:gridCol w:w="576"/>
                        </w:tblGrid>
                        <w:tr w:rsidR="00AF2E0C" w:rsidRPr="00876C8F" w:rsidTr="003C00AB">
                          <w:trPr>
                            <w:trHeight w:val="170"/>
                          </w:trPr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i/>
                                </w:rPr>
                              </w:pPr>
                              <w:r w:rsidRPr="00876C8F">
                                <w:rPr>
                                  <w:i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 w:rsidRPr="00876C8F">
                                <w:rPr>
                                  <w:i/>
                                </w:rPr>
                                <w:t>f</w:t>
                              </w:r>
                              <w:r w:rsidRPr="00876C8F">
                                <w:t>(</w:t>
                              </w:r>
                              <w:r w:rsidRPr="00876C8F">
                                <w:rPr>
                                  <w:i/>
                                </w:rPr>
                                <w:t>x</w:t>
                              </w:r>
                              <w:r w:rsidRPr="00876C8F">
                                <w:t>)</w:t>
                              </w:r>
                            </w:p>
                          </w:tc>
                        </w:tr>
                        <w:tr w:rsidR="00AF2E0C" w:rsidRPr="00876C8F" w:rsidTr="003C00AB">
                          <w:trPr>
                            <w:trHeight w:val="302"/>
                          </w:trPr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c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24DE9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7</w:t>
                              </w:r>
                            </w:p>
                          </w:tc>
                        </w:tr>
                        <w:tr w:rsidR="00AF2E0C" w:rsidRPr="00876C8F" w:rsidTr="003C00AB">
                          <w:trPr>
                            <w:trHeight w:val="302"/>
                          </w:trPr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24DE9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-2</w:t>
                              </w:r>
                            </w:p>
                          </w:tc>
                        </w:tr>
                        <w:tr w:rsidR="00AF2E0C" w:rsidRPr="00876C8F" w:rsidTr="003C00AB">
                          <w:trPr>
                            <w:trHeight w:val="302"/>
                          </w:trPr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24DE9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-11</w:t>
                              </w:r>
                            </w:p>
                          </w:tc>
                        </w:tr>
                        <w:tr w:rsidR="00AF2E0C" w:rsidRPr="00876C8F" w:rsidTr="003C00AB">
                          <w:trPr>
                            <w:trHeight w:val="302"/>
                          </w:trPr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24DE9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-20</w:t>
                              </w:r>
                            </w:p>
                          </w:tc>
                        </w:tr>
                      </w:tbl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  <w:r>
                          <w:t>Type:</w:t>
                        </w: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  <w:r>
                          <w:t>Reason:</w:t>
                        </w:r>
                      </w:p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  <w:r>
                          <w:t>Recursive:</w:t>
                        </w: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  <w:spacing w:before="120"/>
                        </w:pPr>
                        <w:r w:rsidRPr="00824DE9">
                          <w:t>Explicit:</w:t>
                        </w:r>
                      </w:p>
                    </w:tc>
                    <w:tc>
                      <w:tcPr>
                        <w:tcW w:w="3417" w:type="dxa"/>
                      </w:tcPr>
                      <w:p w:rsidR="00AF2E0C" w:rsidRPr="00876C8F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  <w:r w:rsidRPr="00876C8F">
                          <w:t xml:space="preserve">b) </w:t>
                        </w:r>
                      </w:p>
                      <w:tbl>
                        <w:tblPr>
                          <w:tblpPr w:leftFromText="180" w:rightFromText="180" w:vertAnchor="text" w:horzAnchor="margin" w:tblpY="31"/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76"/>
                          <w:gridCol w:w="576"/>
                        </w:tblGrid>
                        <w:tr w:rsidR="00AF2E0C" w:rsidRPr="00876C8F" w:rsidTr="003C00AB"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i/>
                                </w:rPr>
                              </w:pPr>
                              <w:r w:rsidRPr="00876C8F">
                                <w:rPr>
                                  <w:i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 w:rsidRPr="00876C8F">
                                <w:rPr>
                                  <w:i/>
                                </w:rPr>
                                <w:t>f</w:t>
                              </w:r>
                              <w:r w:rsidRPr="00876C8F">
                                <w:t>(</w:t>
                              </w:r>
                              <w:r w:rsidRPr="00876C8F">
                                <w:rPr>
                                  <w:i/>
                                </w:rPr>
                                <w:t>x</w:t>
                              </w:r>
                              <w:r w:rsidRPr="00876C8F">
                                <w:t>)</w:t>
                              </w:r>
                            </w:p>
                          </w:tc>
                        </w:tr>
                        <w:tr w:rsidR="00AF2E0C" w:rsidRPr="00876C8F" w:rsidTr="003C00AB">
                          <w:trPr>
                            <w:trHeight w:val="302"/>
                          </w:trPr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c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24</w:t>
                              </w:r>
                            </w:p>
                          </w:tc>
                        </w:tr>
                        <w:tr w:rsidR="00AF2E0C" w:rsidRPr="00876C8F" w:rsidTr="003C00AB">
                          <w:trPr>
                            <w:trHeight w:val="302"/>
                          </w:trPr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12</w:t>
                              </w:r>
                            </w:p>
                          </w:tc>
                        </w:tr>
                        <w:tr w:rsidR="00AF2E0C" w:rsidRPr="00876C8F" w:rsidTr="003C00AB">
                          <w:trPr>
                            <w:trHeight w:val="302"/>
                          </w:trPr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c>
                        </w:tr>
                        <w:tr w:rsidR="00AF2E0C" w:rsidRPr="00876C8F" w:rsidTr="003C00AB">
                          <w:trPr>
                            <w:trHeight w:val="302"/>
                          </w:trPr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c>
                        </w:tr>
                      </w:tbl>
                      <w:p w:rsidR="00AF2E0C" w:rsidRPr="00876C8F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76C8F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76C8F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  <w:r>
                          <w:t>Type:</w:t>
                        </w: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  <w:r>
                          <w:t>Reason:</w:t>
                        </w: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  <w:r>
                          <w:t>Recursive:</w:t>
                        </w: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  <w:spacing w:before="120"/>
                        </w:pPr>
                        <w:r w:rsidRPr="00824DE9">
                          <w:t>Explicit:</w:t>
                        </w:r>
                      </w:p>
                    </w:tc>
                    <w:tc>
                      <w:tcPr>
                        <w:tcW w:w="3417" w:type="dxa"/>
                      </w:tcPr>
                      <w:p w:rsidR="00AF2E0C" w:rsidRPr="00876C8F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  <w:r>
                          <w:t>c</w:t>
                        </w:r>
                        <w:r w:rsidRPr="00876C8F">
                          <w:t xml:space="preserve">) </w:t>
                        </w:r>
                      </w:p>
                      <w:tbl>
                        <w:tblPr>
                          <w:tblpPr w:leftFromText="180" w:rightFromText="180" w:vertAnchor="text" w:horzAnchor="margin" w:tblpY="31"/>
                          <w:tblW w:w="0" w:type="auto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76"/>
                          <w:gridCol w:w="769"/>
                        </w:tblGrid>
                        <w:tr w:rsidR="00AF2E0C" w:rsidRPr="00876C8F" w:rsidTr="008F04BC"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i/>
                                </w:rPr>
                              </w:pPr>
                              <w:r w:rsidRPr="00876C8F">
                                <w:rPr>
                                  <w:i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769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 w:rsidRPr="00876C8F">
                                <w:rPr>
                                  <w:i/>
                                </w:rPr>
                                <w:t>f</w:t>
                              </w:r>
                              <w:r w:rsidRPr="00876C8F">
                                <w:t>(</w:t>
                              </w:r>
                              <w:r w:rsidRPr="00876C8F">
                                <w:rPr>
                                  <w:i/>
                                </w:rPr>
                                <w:t>x</w:t>
                              </w:r>
                              <w:r w:rsidRPr="00876C8F">
                                <w:t>)</w:t>
                              </w:r>
                            </w:p>
                          </w:tc>
                        </w:tr>
                        <w:tr w:rsidR="00AF2E0C" w:rsidRPr="00876C8F" w:rsidTr="008F04BC">
                          <w:trPr>
                            <w:trHeight w:val="302"/>
                          </w:trPr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-1</w:t>
                              </w:r>
                            </w:p>
                          </w:tc>
                          <w:tc>
                            <w:tcPr>
                              <w:tcW w:w="769" w:type="dxa"/>
                              <w:shd w:val="clear" w:color="auto" w:fill="auto"/>
                            </w:tcPr>
                            <w:p w:rsidR="00AF2E0C" w:rsidRPr="00876C8F" w:rsidRDefault="008F04B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c>
                        </w:tr>
                        <w:tr w:rsidR="00AF2E0C" w:rsidRPr="00876C8F" w:rsidTr="008F04BC">
                          <w:trPr>
                            <w:trHeight w:val="302"/>
                          </w:trPr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769" w:type="dxa"/>
                              <w:shd w:val="clear" w:color="auto" w:fill="auto"/>
                            </w:tcPr>
                            <w:p w:rsidR="00AF2E0C" w:rsidRPr="00876C8F" w:rsidRDefault="008F04B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42</w:t>
                              </w:r>
                            </w:p>
                          </w:tc>
                        </w:tr>
                        <w:tr w:rsidR="00AF2E0C" w:rsidRPr="00876C8F" w:rsidTr="008F04BC">
                          <w:trPr>
                            <w:trHeight w:val="302"/>
                          </w:trPr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769" w:type="dxa"/>
                              <w:shd w:val="clear" w:color="auto" w:fill="auto"/>
                            </w:tcPr>
                            <w:p w:rsidR="00AF2E0C" w:rsidRPr="00876C8F" w:rsidRDefault="008F04B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294</w:t>
                              </w:r>
                            </w:p>
                          </w:tc>
                        </w:tr>
                        <w:tr w:rsidR="00AF2E0C" w:rsidRPr="00876C8F" w:rsidTr="008F04BC">
                          <w:trPr>
                            <w:trHeight w:val="302"/>
                          </w:trPr>
                          <w:tc>
                            <w:tcPr>
                              <w:tcW w:w="576" w:type="dxa"/>
                              <w:shd w:val="clear" w:color="auto" w:fill="auto"/>
                            </w:tcPr>
                            <w:p w:rsidR="00AF2E0C" w:rsidRPr="00876C8F" w:rsidRDefault="00AF2E0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769" w:type="dxa"/>
                              <w:shd w:val="clear" w:color="auto" w:fill="auto"/>
                            </w:tcPr>
                            <w:p w:rsidR="00AF2E0C" w:rsidRPr="00876C8F" w:rsidRDefault="008F04BC" w:rsidP="003C00AB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</w:pPr>
                              <w:r>
                                <w:t>2058</w:t>
                              </w:r>
                            </w:p>
                          </w:tc>
                        </w:tr>
                      </w:tbl>
                      <w:p w:rsidR="00AF2E0C" w:rsidRPr="00876C8F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76C8F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76C8F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  <w:r>
                          <w:t>Type:</w:t>
                        </w: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  <w:r>
                          <w:t>Reason:</w:t>
                        </w: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Pr="00824DE9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  <w:r>
                          <w:t>Recursive:</w:t>
                        </w: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</w:pPr>
                      </w:p>
                      <w:p w:rsidR="00AF2E0C" w:rsidRDefault="00AF2E0C" w:rsidP="003C00AB">
                        <w:pPr>
                          <w:autoSpaceDE w:val="0"/>
                          <w:autoSpaceDN w:val="0"/>
                          <w:adjustRightInd w:val="0"/>
                          <w:spacing w:before="120"/>
                        </w:pPr>
                        <w:r w:rsidRPr="00824DE9">
                          <w:t>Explicit:</w:t>
                        </w:r>
                      </w:p>
                    </w:tc>
                  </w:tr>
                </w:tbl>
                <w:p w:rsidR="00AF2E0C" w:rsidRDefault="00AF2E0C" w:rsidP="003C00AB"/>
              </w:tc>
            </w:tr>
          </w:tbl>
          <w:p w:rsidR="00BC4A91" w:rsidRDefault="00BC4A91" w:rsidP="00BC4A91"/>
        </w:tc>
      </w:tr>
    </w:tbl>
    <w:p w:rsidR="00AF2E0C" w:rsidRDefault="00AF2E0C" w:rsidP="00035574"/>
    <w:p w:rsidR="00AF2E0C" w:rsidRDefault="00AF2E0C" w:rsidP="00035574"/>
    <w:p w:rsidR="008F04BC" w:rsidRDefault="008F04BC" w:rsidP="00035574"/>
    <w:p w:rsidR="00035574" w:rsidRDefault="00035574" w:rsidP="00035574">
      <w:r>
        <w:lastRenderedPageBreak/>
        <w:t>4. Fill in th</w:t>
      </w:r>
      <w:r w:rsidR="008F04BC">
        <w:t>e table and graph each function</w:t>
      </w:r>
      <w:r>
        <w:t xml:space="preserve">.  </w:t>
      </w:r>
    </w:p>
    <w:tbl>
      <w:tblPr>
        <w:tblW w:w="0" w:type="auto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480"/>
        <w:gridCol w:w="3480"/>
        <w:gridCol w:w="3480"/>
      </w:tblGrid>
      <w:tr w:rsidR="00035574" w:rsidTr="009E145A">
        <w:trPr>
          <w:trHeight w:val="3856"/>
        </w:trPr>
        <w:tc>
          <w:tcPr>
            <w:tcW w:w="3480" w:type="dxa"/>
            <w:tcBorders>
              <w:bottom w:val="single" w:sz="4" w:space="0" w:color="auto"/>
            </w:tcBorders>
            <w:shd w:val="clear" w:color="auto" w:fill="auto"/>
          </w:tcPr>
          <w:p w:rsidR="00035574" w:rsidRDefault="00035574" w:rsidP="00082B04">
            <w:r>
              <w:t>a</w:t>
            </w:r>
            <w:r w:rsidRPr="00EB2F31">
              <w:t xml:space="preserve">)  </w:t>
            </w:r>
            <w:r w:rsidR="00931F7F" w:rsidRPr="003044FB">
              <w:rPr>
                <w:position w:val="-10"/>
              </w:rPr>
              <w:object w:dxaOrig="16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81pt;height:18pt" o:ole="">
                  <v:imagedata r:id="rId9" o:title=""/>
                </v:shape>
                <o:OLEObject Type="Embed" ProgID="Equation.3" ShapeID="_x0000_i1037" DrawAspect="Content" ObjectID="_1603873157" r:id="rId10"/>
              </w:object>
            </w:r>
          </w:p>
          <w:p w:rsidR="008F04BC" w:rsidRPr="00EB2F31" w:rsidRDefault="008F04BC" w:rsidP="00082B04"/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06"/>
              <w:gridCol w:w="406"/>
              <w:gridCol w:w="406"/>
              <w:gridCol w:w="406"/>
              <w:gridCol w:w="406"/>
              <w:gridCol w:w="406"/>
            </w:tblGrid>
            <w:tr w:rsidR="00035574" w:rsidRPr="003044FB" w:rsidTr="00082B04"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 w:rsidRPr="003044FB">
                    <w:rPr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931F7F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3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931F7F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2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931F7F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</w:t>
                  </w:r>
                  <w:r w:rsidR="00035574" w:rsidRPr="003044FB">
                    <w:rPr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931F7F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931F7F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1</w:t>
                  </w:r>
                </w:p>
              </w:tc>
            </w:tr>
            <w:tr w:rsidR="00035574" w:rsidRPr="003044FB" w:rsidTr="00082B04"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 w:rsidRPr="003044FB">
                    <w:rPr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9E145A" w:rsidRDefault="009E145A" w:rsidP="00082B04"/>
          <w:p w:rsidR="00035574" w:rsidRDefault="00035574" w:rsidP="00082B04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10688" behindDoc="0" locked="0" layoutInCell="1" allowOverlap="1" wp14:anchorId="1AF7F6C0" wp14:editId="35C1F174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251460</wp:posOffset>
                      </wp:positionV>
                      <wp:extent cx="1801495" cy="1828800"/>
                      <wp:effectExtent l="20955" t="22860" r="25400" b="24765"/>
                      <wp:wrapNone/>
                      <wp:docPr id="548" name="Group 54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1801495" cy="1828800"/>
                                <a:chOff x="241" y="293"/>
                                <a:chExt cx="2131" cy="2131"/>
                              </a:xfrm>
                            </wpg:grpSpPr>
                            <wps:wsp>
                              <wps:cNvPr id="549" name="Line 254"/>
                              <wps:cNvCnPr/>
                              <wps:spPr bwMode="auto">
                                <a:xfrm>
                                  <a:off x="139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0" name="Line 255"/>
                              <wps:cNvCnPr/>
                              <wps:spPr bwMode="auto">
                                <a:xfrm>
                                  <a:off x="148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1" name="Line 256"/>
                              <wps:cNvCnPr/>
                              <wps:spPr bwMode="auto">
                                <a:xfrm>
                                  <a:off x="158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2" name="Line 257"/>
                              <wps:cNvCnPr/>
                              <wps:spPr bwMode="auto">
                                <a:xfrm>
                                  <a:off x="168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3" name="Line 258"/>
                              <wps:cNvCnPr/>
                              <wps:spPr bwMode="auto">
                                <a:xfrm>
                                  <a:off x="177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4" name="Line 259"/>
                              <wps:cNvCnPr/>
                              <wps:spPr bwMode="auto">
                                <a:xfrm>
                                  <a:off x="187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5" name="Line 260"/>
                              <wps:cNvCnPr/>
                              <wps:spPr bwMode="auto">
                                <a:xfrm>
                                  <a:off x="196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6" name="Line 261"/>
                              <wps:cNvCnPr/>
                              <wps:spPr bwMode="auto">
                                <a:xfrm>
                                  <a:off x="206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7" name="Line 262"/>
                              <wps:cNvCnPr/>
                              <wps:spPr bwMode="auto">
                                <a:xfrm>
                                  <a:off x="216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8" name="Line 263"/>
                              <wps:cNvCnPr/>
                              <wps:spPr bwMode="auto">
                                <a:xfrm>
                                  <a:off x="225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9" name="Line 264"/>
                              <wps:cNvCnPr/>
                              <wps:spPr bwMode="auto">
                                <a:xfrm>
                                  <a:off x="120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0" name="Line 265"/>
                              <wps:cNvCnPr/>
                              <wps:spPr bwMode="auto">
                                <a:xfrm>
                                  <a:off x="110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1" name="Line 266"/>
                              <wps:cNvCnPr/>
                              <wps:spPr bwMode="auto">
                                <a:xfrm>
                                  <a:off x="100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2" name="Line 267"/>
                              <wps:cNvCnPr/>
                              <wps:spPr bwMode="auto">
                                <a:xfrm>
                                  <a:off x="91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3" name="Line 268"/>
                              <wps:cNvCnPr/>
                              <wps:spPr bwMode="auto">
                                <a:xfrm>
                                  <a:off x="81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4" name="Line 269"/>
                              <wps:cNvCnPr/>
                              <wps:spPr bwMode="auto">
                                <a:xfrm>
                                  <a:off x="72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5" name="Line 270"/>
                              <wps:cNvCnPr/>
                              <wps:spPr bwMode="auto">
                                <a:xfrm>
                                  <a:off x="62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6" name="Line 271"/>
                              <wps:cNvCnPr/>
                              <wps:spPr bwMode="auto">
                                <a:xfrm>
                                  <a:off x="52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7" name="Line 272"/>
                              <wps:cNvCnPr/>
                              <wps:spPr bwMode="auto">
                                <a:xfrm>
                                  <a:off x="43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8" name="Line 273"/>
                              <wps:cNvCnPr/>
                              <wps:spPr bwMode="auto">
                                <a:xfrm>
                                  <a:off x="33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9" name="Line 274"/>
                              <wps:cNvCnPr/>
                              <wps:spPr bwMode="auto">
                                <a:xfrm>
                                  <a:off x="336" y="144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0" name="Line 275"/>
                              <wps:cNvCnPr/>
                              <wps:spPr bwMode="auto">
                                <a:xfrm>
                                  <a:off x="336" y="153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1" name="Line 276"/>
                              <wps:cNvCnPr/>
                              <wps:spPr bwMode="auto">
                                <a:xfrm>
                                  <a:off x="336" y="163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2" name="Line 277"/>
                              <wps:cNvCnPr/>
                              <wps:spPr bwMode="auto">
                                <a:xfrm>
                                  <a:off x="336" y="172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3" name="Line 278"/>
                              <wps:cNvCnPr/>
                              <wps:spPr bwMode="auto">
                                <a:xfrm>
                                  <a:off x="336" y="182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4" name="Line 279"/>
                              <wps:cNvCnPr/>
                              <wps:spPr bwMode="auto">
                                <a:xfrm>
                                  <a:off x="336" y="192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5" name="Line 280"/>
                              <wps:cNvCnPr/>
                              <wps:spPr bwMode="auto">
                                <a:xfrm>
                                  <a:off x="336" y="201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6" name="Line 281"/>
                              <wps:cNvCnPr/>
                              <wps:spPr bwMode="auto">
                                <a:xfrm>
                                  <a:off x="336" y="211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7" name="Line 282"/>
                              <wps:cNvCnPr/>
                              <wps:spPr bwMode="auto">
                                <a:xfrm>
                                  <a:off x="336" y="220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8" name="Line 283"/>
                              <wps:cNvCnPr/>
                              <wps:spPr bwMode="auto">
                                <a:xfrm>
                                  <a:off x="336" y="230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9" name="Line 284"/>
                              <wps:cNvCnPr/>
                              <wps:spPr bwMode="auto">
                                <a:xfrm>
                                  <a:off x="336" y="124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0" name="Line 285"/>
                              <wps:cNvCnPr/>
                              <wps:spPr bwMode="auto">
                                <a:xfrm>
                                  <a:off x="336" y="115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1" name="Line 286"/>
                              <wps:cNvCnPr/>
                              <wps:spPr bwMode="auto">
                                <a:xfrm>
                                  <a:off x="336" y="105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2" name="Line 287"/>
                              <wps:cNvCnPr/>
                              <wps:spPr bwMode="auto">
                                <a:xfrm>
                                  <a:off x="336" y="96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3" name="Line 288"/>
                              <wps:cNvCnPr/>
                              <wps:spPr bwMode="auto">
                                <a:xfrm>
                                  <a:off x="336" y="86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4" name="Line 289"/>
                              <wps:cNvCnPr/>
                              <wps:spPr bwMode="auto">
                                <a:xfrm>
                                  <a:off x="336" y="76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5" name="Line 290"/>
                              <wps:cNvCnPr/>
                              <wps:spPr bwMode="auto">
                                <a:xfrm>
                                  <a:off x="336" y="67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6" name="Line 291"/>
                              <wps:cNvCnPr/>
                              <wps:spPr bwMode="auto">
                                <a:xfrm>
                                  <a:off x="336" y="57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7" name="Line 292"/>
                              <wps:cNvCnPr/>
                              <wps:spPr bwMode="auto">
                                <a:xfrm>
                                  <a:off x="336" y="48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8" name="Line 293"/>
                              <wps:cNvCnPr/>
                              <wps:spPr bwMode="auto">
                                <a:xfrm>
                                  <a:off x="336" y="38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9" name="Line 294"/>
                              <wps:cNvCnPr/>
                              <wps:spPr bwMode="auto">
                                <a:xfrm>
                                  <a:off x="241" y="1344"/>
                                  <a:ext cx="213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2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0" name="Line 295"/>
                              <wps:cNvCnPr/>
                              <wps:spPr bwMode="auto">
                                <a:xfrm>
                                  <a:off x="1296" y="293"/>
                                  <a:ext cx="0" cy="21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2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48" o:spid="_x0000_s1026" style="position:absolute;margin-left:5.4pt;margin-top:19.8pt;width:141.85pt;height:2in;z-index:252210688" coordorigin="241,293" coordsize="2131,21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">
                      <o:lock v:ext="edit" aspectratio="t"/>
                      <v:line id="Line 254" o:spid="_x0000_s1027" style="position:absolute;visibility:visible;mso-wrap-style:square" from="1392,384" to="139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a8ms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Lh/gt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JryaxwAAANwAAAAPAAAAAAAA&#10;AAAAAAAAAKECAABkcnMvZG93bnJldi54bWxQSwUGAAAAAAQABAD5AAAAlQMAAAAA&#10;"/>
                      <v:line id="Line 255" o:spid="_x0000_s1028" style="position:absolute;visibility:visible;mso-wrap-style:square" from="1488,384" to="148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WD2sQAAADcAAAADwAAAGRycy9kb3ducmV2LnhtbERPy2rCQBTdC/7DcIXudFKLQVJHkUpB&#10;u5D6AF1eM7dJ2sydMDNN0r93FgWXh/NerHpTi5acrywreJ4kIIhzqysuFJxP7+M5CB+QNdaWScEf&#10;eVgth4MFZtp2fKD2GAoRQ9hnqKAMocmk9HlJBv3ENsSR+7LOYIjQFVI77GK4qeU0SVJpsOLYUGJD&#10;byXlP8dfo2D/8pm2693Htr/s0lu+Odyu351T6mnUr19BBOrDQ/zv3moFs1mcH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xYPaxAAAANwAAAAPAAAAAAAAAAAA&#10;AAAAAKECAABkcnMvZG93bnJldi54bWxQSwUGAAAAAAQABAD5AAAAkgMAAAAA&#10;"/>
                      <v:line id="Line 256" o:spid="_x0000_s1029" style="position:absolute;visibility:visible;mso-wrap-style:square" from="1584,384" to="158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kmQc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qG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JJkHGAAAA3AAAAA8AAAAAAAAA&#10;AAAAAAAAoQIAAGRycy9kb3ducmV2LnhtbFBLBQYAAAAABAAEAPkAAACUAwAAAAA=&#10;"/>
                      <v:line id="Line 257" o:spid="_x0000_s1030" style="position:absolute;visibility:visible;mso-wrap-style:square" from="1680,384" to="168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u4Ns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W7g2xwAAANwAAAAPAAAAAAAA&#10;AAAAAAAAAKECAABkcnMvZG93bnJldi54bWxQSwUGAAAAAAQABAD5AAAAlQMAAAAA&#10;"/>
                      <v:line id="Line 258" o:spid="_x0000_s1031" style="position:absolute;visibility:visible;mso-wrap-style:square" from="1776,384" to="177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cdrc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TCZj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Fx2txwAAANwAAAAPAAAAAAAA&#10;AAAAAAAAAKECAABkcnMvZG93bnJldi54bWxQSwUGAAAAAAQABAD5AAAAlQMAAAAA&#10;"/>
                      <v:line id="Line 259" o:spid="_x0000_s1032" style="position:absolute;visibility:visible;mso-wrap-style:square" from="1872,384" to="187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6F2c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Eav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/oXZxwAAANwAAAAPAAAAAAAA&#10;AAAAAAAAAKECAABkcnMvZG93bnJldi54bWxQSwUGAAAAAAQABAD5AAAAlQMAAAAA&#10;"/>
                      <v:line id="Line 260" o:spid="_x0000_s1033" style="position:absolute;visibility:visible;mso-wrap-style:square" from="1968,384" to="196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IgQscAAADcAAAADwAAAGRycy9kb3ducmV2LnhtbESPQUvDQBSE74L/YXlCb3ajkiCxm1AU&#10;oe1BbBXa42v2mUSzb8PuNkn/vSsUPA4z8w2zKCfTiYGcby0ruJsnIIgrq1uuFXx+vN4+gvABWWNn&#10;mRScyUNZXF8tMNd25C0Nu1CLCGGfo4ImhD6X0lcNGfRz2xNH78s6gyFKV0vtcIxw08n7JMmkwZbj&#10;QoM9PTdU/exORsHbw3s2LNeb1bRfZ8fqZXs8fI9OqdnNtHwCEWgK/+FLe6UVpGkKf2fiEZDF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siBCxwAAANwAAAAPAAAAAAAA&#10;AAAAAAAAAKECAABkcnMvZG93bnJldi54bWxQSwUGAAAAAAQABAD5AAAAlQMAAAAA&#10;"/>
                      <v:line id="Line 261" o:spid="_x0000_s1034" style="position:absolute;visibility:visible;mso-wrap-style:square" from="2064,384" to="206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C+Nc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0kK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YL41xwAAANwAAAAPAAAAAAAA&#10;AAAAAAAAAKECAABkcnMvZG93bnJldi54bWxQSwUGAAAAAAQABAD5AAAAlQMAAAAA&#10;"/>
                      <v:line id="Line 262" o:spid="_x0000_s1035" style="position:absolute;visibility:visible;mso-wrap-style:square" from="2160,384" to="216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wbrscAAADcAAAADwAAAGRycy9kb3ducmV2LnhtbESPQWvCQBSE74X+h+UVvNVNW0wluoq0&#10;FLSHolbQ4zP7TNJm34bdNUn/vSsUPA4z8w0znfemFi05X1lW8DRMQBDnVldcKNh9fzyOQfiArLG2&#10;TAr+yMN8dn83xUzbjjfUbkMhIoR9hgrKEJpMSp+XZNAPbUMcvZN1BkOUrpDaYRfhppbPSZJKgxXH&#10;hRIbeisp/92ejYKvl3XaLlafy36/So/5++Z4+OmcUoOHfjEBEagPt/B/e6kVjE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LBuuxwAAANwAAAAPAAAAAAAA&#10;AAAAAAAAAKECAABkcnMvZG93bnJldi54bWxQSwUGAAAAAAQABAD5AAAAlQMAAAAA&#10;"/>
                      <v:line id="Line 263" o:spid="_x0000_s1036" style="position:absolute;visibility:visible;mso-wrap-style:square" from="2256,384" to="225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OP3MQAAADcAAAADwAAAGRycy9kb3ducmV2LnhtbERPy2rCQBTdC/7DcIXudFKLQVJHkUpB&#10;u5D6AF1eM7dJ2sydMDNN0r93FgWXh/NerHpTi5acrywreJ4kIIhzqysuFJxP7+M5CB+QNdaWScEf&#10;eVgth4MFZtp2fKD2GAoRQ9hnqKAMocmk9HlJBv3ENsSR+7LOYIjQFVI77GK4qeU0SVJpsOLYUGJD&#10;byXlP8dfo2D/8pm2693Htr/s0lu+Odyu351T6mnUr19BBOrDQ/zv3moFs1lcG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s4/cxAAAANwAAAAPAAAAAAAAAAAA&#10;AAAAAKECAABkcnMvZG93bnJldi54bWxQSwUGAAAAAAQABAD5AAAAkgMAAAAA&#10;"/>
                      <v:line id="Line 264" o:spid="_x0000_s1037" style="position:absolute;visibility:visible;mso-wrap-style:square" from="1200,384" to="12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8qR8cAAADc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I3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/ypHxwAAANwAAAAPAAAAAAAA&#10;AAAAAAAAAKECAABkcnMvZG93bnJldi54bWxQSwUGAAAAAAQABAD5AAAAlQMAAAAA&#10;"/>
                      <v:line id="Line 265" o:spid="_x0000_s1038" style="position:absolute;visibility:visible;mso-wrap-style:square" from="1104,384" to="110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lJZ8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qUlnxAAAANwAAAAPAAAAAAAAAAAA&#10;AAAAAKECAABkcnMvZG93bnJldi54bWxQSwUGAAAAAAQABAD5AAAAkgMAAAAA&#10;"/>
                      <v:line id="Line 266" o:spid="_x0000_s1039" style="position:absolute;visibility:visible;mso-wrap-style:square" from="1008,384" to="100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Xs/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l7PzGAAAA3AAAAA8AAAAAAAAA&#10;AAAAAAAAoQIAAGRycy9kb3ducmV2LnhtbFBLBQYAAAAABAAEAPkAAACUAwAAAAA=&#10;"/>
                      <v:line id="Line 267" o:spid="_x0000_s1040" style="position:absolute;visibility:visible;mso-wrap-style:square" from="912,384" to="91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dyi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3covGAAAA3AAAAA8AAAAAAAAA&#10;AAAAAAAAoQIAAGRycy9kb3ducmV2LnhtbFBLBQYAAAAABAAEAPkAAACUAwAAAAA=&#10;"/>
                      <v:line id="Line 268" o:spid="_x0000_s1041" style="position:absolute;visibility:visible;mso-wrap-style:square" from="816,384" to="81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vXEM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+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e9cQxwAAANwAAAAPAAAAAAAA&#10;AAAAAAAAAKECAABkcnMvZG93bnJldi54bWxQSwUGAAAAAAQABAD5AAAAlQMAAAAA&#10;"/>
                      <v:line id="Line 269" o:spid="_x0000_s1042" style="position:absolute;visibility:visible;mso-wrap-style:square" from="720,384" to="7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JPZ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VT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kk9kxwAAANwAAAAPAAAAAAAA&#10;AAAAAAAAAKECAABkcnMvZG93bnJldi54bWxQSwUGAAAAAAQABAD5AAAAlQMAAAAA&#10;"/>
                      <v:line id="Line 270" o:spid="_x0000_s1043" style="position:absolute;visibility:visible;mso-wrap-style:square" from="624,384" to="62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7q/8cAAADc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3ur/xwAAANwAAAAPAAAAAAAA&#10;AAAAAAAAAKECAABkcnMvZG93bnJldi54bWxQSwUGAAAAAAQABAD5AAAAlQMAAAAA&#10;"/>
                      <v:line id="Line 271" o:spid="_x0000_s1044" style="position:absolute;visibility:visible;mso-wrap-style:square" from="528,384" to="52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x0iMcAAADcAAAADwAAAGRycy9kb3ducmV2LnhtbESPQUsDMRSE74L/ITzBm82qGGTbtBRF&#10;aHsobRXs8XXz3F3dvCxJurv++6ZQ6HGYmW+YyWywjejIh9qxhsdRBoK4cKbmUsPX58fDK4gQkQ02&#10;jknDPwWYTW9vJpgb1/OWul0sRYJwyFFDFWObSxmKiiyGkWuJk/fjvMWYpC+l8dgnuG3kU5YpabHm&#10;tFBhS28VFX+7o9Wwft6obr5cLYbvpToU79vD/rf3Wt/fDfMxiEhDvIYv7YXR8KIUnM+kIyCnJ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DHSIxwAAANwAAAAPAAAAAAAA&#10;AAAAAAAAAKECAABkcnMvZG93bnJldi54bWxQSwUGAAAAAAQABAD5AAAAlQMAAAAA&#10;"/>
                      <v:line id="Line 272" o:spid="_x0000_s1045" style="position:absolute;visibility:visible;mso-wrap-style:square" from="432,384" to="43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DRE8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QNETxwAAANwAAAAPAAAAAAAA&#10;AAAAAAAAAKECAABkcnMvZG93bnJldi54bWxQSwUGAAAAAAQABAD5AAAAlQMAAAAA&#10;"/>
                      <v:line id="Line 273" o:spid="_x0000_s1046" style="position:absolute;visibility:visible;mso-wrap-style:square" from="336,384" to="33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9FYc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30VhxAAAANwAAAAPAAAAAAAAAAAA&#10;AAAAAKECAABkcnMvZG93bnJldi54bWxQSwUGAAAAAAQABAD5AAAAkgMAAAAA&#10;"/>
                      <v:line id="Line 274" o:spid="_x0000_s1047" style="position:absolute;visibility:visible;mso-wrap-style:square" from="336,1440" to="2256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Pg+s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k+D6xwAAANwAAAAPAAAAAAAA&#10;AAAAAAAAAKECAABkcnMvZG93bnJldi54bWxQSwUGAAAAAAQABAD5AAAAlQMAAAAA&#10;"/>
                      <v:line id="Line 275" o:spid="_x0000_s1048" style="position:absolute;visibility:visible;mso-wrap-style:square" from="336,1536" to="2256,1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Dfus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17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cN+6xAAAANwAAAAPAAAAAAAAAAAA&#10;AAAAAKECAABkcnMvZG93bnJldi54bWxQSwUGAAAAAAQABAD5AAAAkgMAAAAA&#10;"/>
                      <v:line id="Line 276" o:spid="_x0000_s1049" style="position:absolute;visibility:visible;mso-wrap-style:square" from="336,1632" to="2256,1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x6Ic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PHohxwAAANwAAAAPAAAAAAAA&#10;AAAAAAAAAKECAABkcnMvZG93bnJldi54bWxQSwUGAAAAAAQABAD5AAAAlQMAAAAA&#10;"/>
                      <v:line id="Line 277" o:spid="_x0000_s1050" style="position:absolute;visibility:visible;mso-wrap-style:square" from="336,1728" to="2256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7kVs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7uRWxwAAANwAAAAPAAAAAAAA&#10;AAAAAAAAAKECAABkcnMvZG93bnJldi54bWxQSwUGAAAAAAQABAD5AAAAlQMAAAAA&#10;"/>
                      <v:line id="Line 278" o:spid="_x0000_s1051" style="position:absolute;visibility:visible;mso-wrap-style:square" from="336,1824" to="2256,1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JBzc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okHNxwAAANwAAAAPAAAAAAAA&#10;AAAAAAAAAKECAABkcnMvZG93bnJldi54bWxQSwUGAAAAAAQABAD5AAAAlQMAAAAA&#10;"/>
                      <v:line id="Line 279" o:spid="_x0000_s1052" style="position:absolute;visibility:visible;mso-wrap-style:square" from="336,1920" to="2256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vZuc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eHi8h9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S9m5xwAAANwAAAAPAAAAAAAA&#10;AAAAAAAAAKECAABkcnMvZG93bnJldi54bWxQSwUGAAAAAAQABAD5AAAAlQMAAAAA&#10;"/>
                      <v:line id="Line 280" o:spid="_x0000_s1053" style="position:absolute;visibility:visible;mso-wrap-style:square" from="336,2016" to="2256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d8IscAAADcAAAADwAAAGRycy9kb3ducmV2LnhtbESPQWvCQBSE74X+h+UVvNVNW0wluoq0&#10;FLSHolbQ4zP7TNJm34bdNUn/vSsUPA4z8w0znfemFi05X1lW8DRMQBDnVldcKNh9fzyOQfiArLG2&#10;TAr+yMN8dn83xUzbjjfUbkMhIoR9hgrKEJpMSp+XZNAPbUMcvZN1BkOUrpDaYRfhppbPSZJKgxXH&#10;hRIbeisp/92ejYKvl3XaLlafy36/So/5++Z4+OmcUoOHfjEBEagPt/B/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B3wixwAAANwAAAAPAAAAAAAA&#10;AAAAAAAAAKECAABkcnMvZG93bnJldi54bWxQSwUGAAAAAAQABAD5AAAAlQMAAAAA&#10;"/>
                      <v:line id="Line 281" o:spid="_x0000_s1054" style="position:absolute;visibility:visible;mso-wrap-style:square" from="336,2112" to="2256,2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XiVc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9S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11eJVxwAAANwAAAAPAAAAAAAA&#10;AAAAAAAAAKECAABkcnMvZG93bnJldi54bWxQSwUGAAAAAAQABAD5AAAAlQMAAAAA&#10;"/>
                      <v:line id="Line 282" o:spid="_x0000_s1055" style="position:absolute;visibility:visible;mso-wrap-style:square" from="336,2208" to="2256,2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lHzscAAADcAAAADwAAAGRycy9kb3ducmV2LnhtbESPQWvCQBSE74X+h+UVvNVNWxoluoq0&#10;FLQHUSvo8Zl9Jmmzb8PumqT/3i0IPQ4z8w0znfemFi05X1lW8DRMQBDnVldcKNh/fTyOQfiArLG2&#10;TAp+ycN8dn83xUzbjrfU7kIhIoR9hgrKEJpMSp+XZNAPbUMcvbN1BkOUrpDaYRfhppbPSZJKgxXH&#10;hRIbeisp/9ldjIL1yyZtF6vPZX9Ypaf8fXs6fndOqcFDv5iACNSH//CtvdQKXkcj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mUfOxwAAANwAAAAPAAAAAAAA&#10;AAAAAAAAAKECAABkcnMvZG93bnJldi54bWxQSwUGAAAAAAQABAD5AAAAlQMAAAAA&#10;"/>
                      <v:line id="Line 283" o:spid="_x0000_s1056" style="position:absolute;visibility:visible;mso-wrap-style:square" from="336,2304" to="225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bTvM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17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BtO8xAAAANwAAAAPAAAAAAAAAAAA&#10;AAAAAKECAABkcnMvZG93bnJldi54bWxQSwUGAAAAAAQABAD5AAAAkgMAAAAA&#10;"/>
                      <v:line id="Line 284" o:spid="_x0000_s1057" style="position:absolute;visibility:visible;mso-wrap-style:square" from="336,1248" to="2256,1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p2J8gAAADcAAAADwAAAGRycy9kb3ducmV2LnhtbESPT0vDQBTE7wW/w/IEb+1GpbGN3Zai&#10;FFoPYv9Ae3zNPpNo9m3Y3Sbx23cFweMwM79hZove1KIl5yvLCu5HCQji3OqKCwWH/Wo4AeEDssba&#10;Min4IQ+L+c1ghpm2HW+p3YVCRAj7DBWUITSZlD4vyaAf2YY4ep/WGQxRukJqh12Em1o+JEkqDVYc&#10;F0ps6KWk/Ht3MQreHz/Sdrl5W/fHTXrOX7fn01fnlLq77ZfPIAL14T/8115rBeOnK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REp2J8gAAADcAAAADwAAAAAA&#10;AAAAAAAAAAChAgAAZHJzL2Rvd25yZXYueG1sUEsFBgAAAAAEAAQA+QAAAJYDAAAAAA==&#10;"/>
                      <v:line id="Line 285" o:spid="_x0000_s1058" style="position:absolute;visibility:visible;mso-wrap-style:square" from="336,1152" to="2256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WvncQAAADcAAAADwAAAGRycy9kb3ducmV2LnhtbERPy2rCQBTdF/yH4Qrd1YmVBomOIhZB&#10;uyj1Abq8Zq5JNHMnzEyT9O87i0KXh/OeL3tTi5acrywrGI8SEMS51RUXCk7HzcsUhA/IGmvLpOCH&#10;PCwXg6c5Ztp2vKf2EAoRQ9hnqKAMocmk9HlJBv3INsSRu1lnMEToCqkddjHc1PI1SVJpsOLYUGJD&#10;65Lyx+HbKPicfKXtavex7c+79Jq/76+Xe+eUeh72qxmIQH34F/+5t1rB2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pa+dxAAAANwAAAAPAAAAAAAAAAAA&#10;AAAAAKECAABkcnMvZG93bnJldi54bWxQSwUGAAAAAAQABAD5AAAAkgMAAAAA&#10;"/>
                      <v:line id="Line 286" o:spid="_x0000_s1059" style="position:absolute;visibility:visible;mso-wrap-style:square" from="336,1056" to="2256,1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kKBsYAAADcAAAADwAAAGRycy9kb3ducmV2LnhtbESPQWvCQBSE74L/YXkFb7pRMUjqKqII&#10;2kOpttAen9nXJDX7Nuxuk/jvu4VCj8PMfMOsNr2pRUvOV5YVTCcJCOLc6ooLBW+vh/EShA/IGmvL&#10;pOBOHjbr4WCFmbYdn6m9hEJECPsMFZQhNJmUPi/JoJ/Yhjh6n9YZDFG6QmqHXYSbWs6SJJUGK44L&#10;JTa0Kym/Xb6Nguf5S9puT0/H/v2UXvP9+frx1TmlRg/99hFEoD78h//aR61gsZzC75l4BO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pCgbGAAAA3AAAAA8AAAAAAAAA&#10;AAAAAAAAoQIAAGRycy9kb3ducmV2LnhtbFBLBQYAAAAABAAEAPkAAACUAwAAAAA=&#10;"/>
                      <v:line id="Line 287" o:spid="_x0000_s1060" style="position:absolute;visibility:visible;mso-wrap-style:square" from="336,960" to="2256,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uUcc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62QM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87lHHGAAAA3AAAAA8AAAAAAAAA&#10;AAAAAAAAoQIAAGRycy9kb3ducmV2LnhtbFBLBQYAAAAABAAEAPkAAACUAwAAAAA=&#10;"/>
                      <v:line id="Line 288" o:spid="_x0000_s1061" style="position:absolute;visibility:visible;mso-wrap-style:square" from="336,864" to="2256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cx6scAAADcAAAADwAAAGRycy9kb3ducmV2LnhtbESPT2vCQBTE7wW/w/KE3uqmlQa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dzHqxwAAANwAAAAPAAAAAAAA&#10;AAAAAAAAAKECAABkcnMvZG93bnJldi54bWxQSwUGAAAAAAQABAD5AAAAlQMAAAAA&#10;"/>
                      <v:line id="Line 289" o:spid="_x0000_s1062" style="position:absolute;visibility:visible;mso-wrap-style:square" from="336,768" to="2256,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6pnscAAADc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PM5ncDsTj4B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nqmexwAAANwAAAAPAAAAAAAA&#10;AAAAAAAAAKECAABkcnMvZG93bnJldi54bWxQSwUGAAAAAAQABAD5AAAAlQMAAAAA&#10;"/>
                      <v:line id="Line 290" o:spid="_x0000_s1063" style="position:absolute;visibility:visible;mso-wrap-style:square" from="336,672" to="2256,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NIMBccAAADcAAAADwAAAGRycy9kb3ducmV2LnhtbESPT2vCQBTE7wW/w/KE3urGikFSVxGL&#10;oD0U/0F7fGZfk2j2bdjdJum3dwuFHoeZ+Q0zX/amFi05X1lWMB4lIIhzqysuFJxPm6cZCB+QNdaW&#10;ScEPeVguBg9zzLTt+EDtMRQiQthnqKAMocmk9HlJBv3INsTR+7LOYIjSFVI77CLc1PI5SVJpsOK4&#10;UGJD65Ly2/HbKHif7NN2tXvb9h+79JK/Hi6f184p9TjsVy8gAvXhP/zX3moF09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0gwFxwAAANwAAAAPAAAAAAAA&#10;AAAAAAAAAKECAABkcnMvZG93bnJldi54bWxQSwUGAAAAAAQABAD5AAAAlQMAAAAA&#10;"/>
                      <v:line id="Line 291" o:spid="_x0000_s1064" style="position:absolute;visibility:visible;mso-wrap-style:square" from="336,576" to="2256,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CScs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bwuE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AknLGAAAA3AAAAA8AAAAAAAAA&#10;AAAAAAAAoQIAAGRycy9kb3ducmV2LnhtbFBLBQYAAAAABAAEAPkAAACUAwAAAAA=&#10;"/>
                      <v:line id="Line 292" o:spid="_x0000_s1065" style="position:absolute;visibility:visible;mso-wrap-style:square" from="336,480" to="2256,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w36ccAAADcAAAADwAAAGRycy9kb3ducmV2LnhtbESPQWvCQBSE7wX/w/KE3uqmFlNJXUUs&#10;Be2hqC20x2f2NYlm34bdNUn/vSsUPA4z8w0zW/SmFi05X1lW8DhKQBDnVldcKPj6fHuYgvABWWNt&#10;mRT8kYfFfHA3w0zbjnfU7kMhIoR9hgrKEJpMSp+XZNCPbEMcvV/rDIYoXSG1wy7CTS3HSZJKgxXH&#10;hRIbWpWUn/Zno+DjaZu2y837uv/epIf8dXf4OXZOqfthv3wBEagPt/B/e60VTKb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TDfpxwAAANwAAAAPAAAAAAAA&#10;AAAAAAAAAKECAABkcnMvZG93bnJldi54bWxQSwUGAAAAAAQABAD5AAAAlQMAAAAA&#10;"/>
                      <v:line id="Line 293" o:spid="_x0000_s1066" style="position:absolute;visibility:visible;mso-wrap-style:square" from="336,384" to="2256,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Ojm8QAAADcAAAADwAAAGRycy9kb3ducmV2LnhtbERPy2rCQBTdF/yH4Qrd1YmVBomOIhZB&#10;uyj1Abq8Zq5JNHMnzEyT9O87i0KXh/OeL3tTi5acrywrGI8SEMS51RUXCk7HzcsUhA/IGmvLpOCH&#10;PCwXg6c5Ztp2vKf2EAoRQ9hnqKAMocmk9HlJBv3INsSRu1lnMEToCqkddjHc1PI1SVJpsOLYUGJD&#10;65Lyx+HbKPicfKXtavex7c+79Jq/76+Xe+eUeh72qxmIQH34F/+5t1rB2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06ObxAAAANwAAAAPAAAAAAAAAAAA&#10;AAAAAKECAABkcnMvZG93bnJldi54bWxQSwUGAAAAAAQABAD5AAAAkgMAAAAA&#10;"/>
                      <v:line id="Line 294" o:spid="_x0000_s1067" style="position:absolute;visibility:visible;mso-wrap-style:square" from="241,1344" to="2372,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2Tu8QAAADcAAAADwAAAGRycy9kb3ducmV2LnhtbESPQWsCMRSE7wX/Q3hCbzVbobKuRikt&#10;Qg9FXBXb42Pz3CxuXpYk6vrvTaHgcZiZb5j5sretuJAPjWMFr6MMBHHldMO1gv1u9ZKDCBFZY+uY&#10;FNwowHIxeJpjod2VS7psYy0ShEOBCkyMXSFlqAxZDCPXESfv6LzFmKSvpfZ4TXDbynGWTaTFhtOC&#10;wY4+DFWn7dkqCCtT/hz23+Vvl0/k5nPt/LF1Sj0P+/cZiEh9fIT/219awVs+hb8z6QjIx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3ZO7xAAAANwAAAAPAAAAAAAAAAAA&#10;AAAAAKECAABkcnMvZG93bnJldi54bWxQSwUGAAAAAAQABAD5AAAAkgMAAAAA&#10;" strokeweight="1.75pt">
                        <v:stroke startarrow="block" endarrow="block"/>
                      </v:line>
                      <v:line id="Line 295" o:spid="_x0000_s1068" style="position:absolute;visibility:visible;mso-wrap-style:square" from="1296,293" to="1296,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6s+8EAAADcAAAADwAAAGRycy9kb3ducmV2LnhtbERPz2vCMBS+C/4P4Qm7aepgotUoogg7&#10;jLFWUY+P5tkUm5eSZNr998thsOPH93u16W0rHuRD41jBdJKBIK6cbrhWcDoexnMQISJrbB2Tgh8K&#10;sFkPByvMtXtyQY8y1iKFcMhRgYmxy6UMlSGLYeI64sTdnLcYE/S11B6fKdy28jXLZtJiw6nBYEc7&#10;Q9W9/LYKwsEUl/Ppo7h285n82n86f2udUi+jfrsEEamP/+I/97tW8LZI89OZdATk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Pqz7wQAAANwAAAAPAAAAAAAAAAAAAAAA&#10;AKECAABkcnMvZG93bnJldi54bWxQSwUGAAAAAAQABAD5AAAAjwMAAAAA&#10;" strokeweight="1.75pt">
                        <v:stroke startarrow="block" endarrow="block"/>
                      </v:line>
                    </v:group>
                  </w:pict>
                </mc:Fallback>
              </mc:AlternateContent>
            </w:r>
          </w:p>
          <w:p w:rsidR="00035574" w:rsidRDefault="00035574" w:rsidP="00082B04"/>
          <w:p w:rsidR="00035574" w:rsidRDefault="00035574" w:rsidP="00082B04"/>
          <w:p w:rsidR="00035574" w:rsidRDefault="00035574" w:rsidP="00082B04"/>
          <w:p w:rsidR="00035574" w:rsidRDefault="00035574" w:rsidP="00082B04"/>
          <w:p w:rsidR="00035574" w:rsidRDefault="00035574" w:rsidP="00082B04"/>
          <w:p w:rsidR="00035574" w:rsidRDefault="00035574" w:rsidP="00082B04"/>
          <w:p w:rsidR="00035574" w:rsidRDefault="00035574" w:rsidP="00082B04"/>
          <w:p w:rsidR="00035574" w:rsidRDefault="00035574" w:rsidP="00082B04"/>
          <w:p w:rsidR="00035574" w:rsidRDefault="00035574" w:rsidP="00082B04"/>
          <w:p w:rsidR="00035574" w:rsidRDefault="00035574" w:rsidP="00082B04"/>
          <w:p w:rsidR="009E145A" w:rsidRDefault="009E145A" w:rsidP="00082B04"/>
          <w:p w:rsidR="00035574" w:rsidRDefault="00035574" w:rsidP="00082B04"/>
          <w:p w:rsidR="008F04BC" w:rsidRDefault="008F04BC" w:rsidP="00082B04"/>
          <w:p w:rsidR="008F04BC" w:rsidRDefault="008F04BC" w:rsidP="00082B04">
            <w:bookmarkStart w:id="0" w:name="_GoBack"/>
            <w:bookmarkEnd w:id="0"/>
          </w:p>
        </w:tc>
        <w:tc>
          <w:tcPr>
            <w:tcW w:w="3480" w:type="dxa"/>
            <w:tcBorders>
              <w:bottom w:val="single" w:sz="4" w:space="0" w:color="auto"/>
            </w:tcBorders>
            <w:shd w:val="clear" w:color="auto" w:fill="auto"/>
          </w:tcPr>
          <w:p w:rsidR="00035574" w:rsidRDefault="00035574" w:rsidP="00082B04">
            <w:r>
              <w:t>b</w:t>
            </w:r>
            <w:r w:rsidRPr="00EB2F31">
              <w:t xml:space="preserve">)  </w:t>
            </w:r>
            <w:r w:rsidR="008F04BC" w:rsidRPr="003044FB">
              <w:rPr>
                <w:position w:val="-10"/>
              </w:rPr>
              <w:object w:dxaOrig="1260" w:dyaOrig="380">
                <v:shape id="_x0000_i1067" type="#_x0000_t75" style="width:62.25pt;height:18.75pt" o:ole="">
                  <v:imagedata r:id="rId11" o:title=""/>
                </v:shape>
                <o:OLEObject Type="Embed" ProgID="Equation.DSMT4" ShapeID="_x0000_i1067" DrawAspect="Content" ObjectID="_1603873158" r:id="rId12"/>
              </w:object>
            </w:r>
          </w:p>
          <w:p w:rsidR="008F04BC" w:rsidRPr="00EB2F31" w:rsidRDefault="008F04BC" w:rsidP="00082B04"/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06"/>
              <w:gridCol w:w="406"/>
              <w:gridCol w:w="406"/>
              <w:gridCol w:w="406"/>
              <w:gridCol w:w="406"/>
            </w:tblGrid>
            <w:tr w:rsidR="008F04BC" w:rsidRPr="003044FB" w:rsidTr="00082B04"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 w:rsidRPr="003044FB">
                    <w:rPr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5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4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3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2</w:t>
                  </w:r>
                </w:p>
              </w:tc>
            </w:tr>
            <w:tr w:rsidR="008F04BC" w:rsidRPr="003044FB" w:rsidTr="00082B04"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 w:rsidRPr="003044FB">
                    <w:rPr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082B0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082B0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082B0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082B04">
                  <w:pPr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9E145A" w:rsidRDefault="009E145A" w:rsidP="00082B04"/>
          <w:p w:rsidR="00035574" w:rsidRDefault="00035574" w:rsidP="00082B04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11712" behindDoc="0" locked="0" layoutInCell="1" allowOverlap="1" wp14:anchorId="6C58B07A" wp14:editId="21772126">
                      <wp:simplePos x="0" y="0"/>
                      <wp:positionH relativeFrom="column">
                        <wp:posOffset>34925</wp:posOffset>
                      </wp:positionH>
                      <wp:positionV relativeFrom="paragraph">
                        <wp:posOffset>248920</wp:posOffset>
                      </wp:positionV>
                      <wp:extent cx="1801495" cy="1828800"/>
                      <wp:effectExtent l="25400" t="29845" r="20955" b="27305"/>
                      <wp:wrapNone/>
                      <wp:docPr id="505" name="Group 50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1801495" cy="1828800"/>
                                <a:chOff x="241" y="293"/>
                                <a:chExt cx="2131" cy="2131"/>
                              </a:xfrm>
                            </wpg:grpSpPr>
                            <wps:wsp>
                              <wps:cNvPr id="506" name="Line 297"/>
                              <wps:cNvCnPr/>
                              <wps:spPr bwMode="auto">
                                <a:xfrm>
                                  <a:off x="139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7" name="Line 298"/>
                              <wps:cNvCnPr/>
                              <wps:spPr bwMode="auto">
                                <a:xfrm>
                                  <a:off x="148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8" name="Line 299"/>
                              <wps:cNvCnPr/>
                              <wps:spPr bwMode="auto">
                                <a:xfrm>
                                  <a:off x="158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9" name="Line 300"/>
                              <wps:cNvCnPr/>
                              <wps:spPr bwMode="auto">
                                <a:xfrm>
                                  <a:off x="168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0" name="Line 301"/>
                              <wps:cNvCnPr/>
                              <wps:spPr bwMode="auto">
                                <a:xfrm>
                                  <a:off x="177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1" name="Line 302"/>
                              <wps:cNvCnPr/>
                              <wps:spPr bwMode="auto">
                                <a:xfrm>
                                  <a:off x="187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2" name="Line 303"/>
                              <wps:cNvCnPr/>
                              <wps:spPr bwMode="auto">
                                <a:xfrm>
                                  <a:off x="196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3" name="Line 304"/>
                              <wps:cNvCnPr/>
                              <wps:spPr bwMode="auto">
                                <a:xfrm>
                                  <a:off x="206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4" name="Line 305"/>
                              <wps:cNvCnPr/>
                              <wps:spPr bwMode="auto">
                                <a:xfrm>
                                  <a:off x="216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5" name="Line 306"/>
                              <wps:cNvCnPr/>
                              <wps:spPr bwMode="auto">
                                <a:xfrm>
                                  <a:off x="225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6" name="Line 307"/>
                              <wps:cNvCnPr/>
                              <wps:spPr bwMode="auto">
                                <a:xfrm>
                                  <a:off x="120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7" name="Line 308"/>
                              <wps:cNvCnPr/>
                              <wps:spPr bwMode="auto">
                                <a:xfrm>
                                  <a:off x="110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8" name="Line 309"/>
                              <wps:cNvCnPr/>
                              <wps:spPr bwMode="auto">
                                <a:xfrm>
                                  <a:off x="100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9" name="Line 310"/>
                              <wps:cNvCnPr/>
                              <wps:spPr bwMode="auto">
                                <a:xfrm>
                                  <a:off x="91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0" name="Line 311"/>
                              <wps:cNvCnPr/>
                              <wps:spPr bwMode="auto">
                                <a:xfrm>
                                  <a:off x="81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1" name="Line 312"/>
                              <wps:cNvCnPr/>
                              <wps:spPr bwMode="auto">
                                <a:xfrm>
                                  <a:off x="72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2" name="Line 313"/>
                              <wps:cNvCnPr/>
                              <wps:spPr bwMode="auto">
                                <a:xfrm>
                                  <a:off x="62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3" name="Line 314"/>
                              <wps:cNvCnPr/>
                              <wps:spPr bwMode="auto">
                                <a:xfrm>
                                  <a:off x="52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4" name="Line 315"/>
                              <wps:cNvCnPr/>
                              <wps:spPr bwMode="auto">
                                <a:xfrm>
                                  <a:off x="43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5" name="Line 316"/>
                              <wps:cNvCnPr/>
                              <wps:spPr bwMode="auto">
                                <a:xfrm>
                                  <a:off x="33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6" name="Line 317"/>
                              <wps:cNvCnPr/>
                              <wps:spPr bwMode="auto">
                                <a:xfrm>
                                  <a:off x="336" y="144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7" name="Line 318"/>
                              <wps:cNvCnPr/>
                              <wps:spPr bwMode="auto">
                                <a:xfrm>
                                  <a:off x="336" y="153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8" name="Line 319"/>
                              <wps:cNvCnPr/>
                              <wps:spPr bwMode="auto">
                                <a:xfrm>
                                  <a:off x="336" y="163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9" name="Line 320"/>
                              <wps:cNvCnPr/>
                              <wps:spPr bwMode="auto">
                                <a:xfrm>
                                  <a:off x="336" y="172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0" name="Line 321"/>
                              <wps:cNvCnPr/>
                              <wps:spPr bwMode="auto">
                                <a:xfrm>
                                  <a:off x="336" y="182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1" name="Line 322"/>
                              <wps:cNvCnPr/>
                              <wps:spPr bwMode="auto">
                                <a:xfrm>
                                  <a:off x="336" y="192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2" name="Line 323"/>
                              <wps:cNvCnPr/>
                              <wps:spPr bwMode="auto">
                                <a:xfrm>
                                  <a:off x="336" y="201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3" name="Line 324"/>
                              <wps:cNvCnPr/>
                              <wps:spPr bwMode="auto">
                                <a:xfrm>
                                  <a:off x="336" y="211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4" name="Line 325"/>
                              <wps:cNvCnPr/>
                              <wps:spPr bwMode="auto">
                                <a:xfrm>
                                  <a:off x="336" y="220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5" name="Line 326"/>
                              <wps:cNvCnPr/>
                              <wps:spPr bwMode="auto">
                                <a:xfrm>
                                  <a:off x="336" y="230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6" name="Line 327"/>
                              <wps:cNvCnPr/>
                              <wps:spPr bwMode="auto">
                                <a:xfrm>
                                  <a:off x="336" y="124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7" name="Line 328"/>
                              <wps:cNvCnPr/>
                              <wps:spPr bwMode="auto">
                                <a:xfrm>
                                  <a:off x="336" y="115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8" name="Line 329"/>
                              <wps:cNvCnPr/>
                              <wps:spPr bwMode="auto">
                                <a:xfrm>
                                  <a:off x="336" y="105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9" name="Line 330"/>
                              <wps:cNvCnPr/>
                              <wps:spPr bwMode="auto">
                                <a:xfrm>
                                  <a:off x="336" y="96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0" name="Line 331"/>
                              <wps:cNvCnPr/>
                              <wps:spPr bwMode="auto">
                                <a:xfrm>
                                  <a:off x="336" y="86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1" name="Line 332"/>
                              <wps:cNvCnPr/>
                              <wps:spPr bwMode="auto">
                                <a:xfrm>
                                  <a:off x="336" y="76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2" name="Line 333"/>
                              <wps:cNvCnPr/>
                              <wps:spPr bwMode="auto">
                                <a:xfrm>
                                  <a:off x="336" y="67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3" name="Line 334"/>
                              <wps:cNvCnPr/>
                              <wps:spPr bwMode="auto">
                                <a:xfrm>
                                  <a:off x="336" y="57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4" name="Line 335"/>
                              <wps:cNvCnPr/>
                              <wps:spPr bwMode="auto">
                                <a:xfrm>
                                  <a:off x="336" y="48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5" name="Line 336"/>
                              <wps:cNvCnPr/>
                              <wps:spPr bwMode="auto">
                                <a:xfrm>
                                  <a:off x="336" y="38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6" name="Line 337"/>
                              <wps:cNvCnPr/>
                              <wps:spPr bwMode="auto">
                                <a:xfrm>
                                  <a:off x="241" y="1344"/>
                                  <a:ext cx="213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2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7" name="Line 338"/>
                              <wps:cNvCnPr/>
                              <wps:spPr bwMode="auto">
                                <a:xfrm>
                                  <a:off x="1296" y="293"/>
                                  <a:ext cx="0" cy="21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2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05" o:spid="_x0000_s1026" style="position:absolute;margin-left:2.75pt;margin-top:19.6pt;width:141.85pt;height:2in;z-index:252211712" coordorigin="241,293" coordsize="2131,21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">
                      <o:lock v:ext="edit" aspectratio="t"/>
                      <v:line id="Line 297" o:spid="_x0000_s1027" style="position:absolute;visibility:visible;mso-wrap-style:square" from="1392,384" to="139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ORKMcAAADc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pIU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05EoxwAAANwAAAAPAAAAAAAA&#10;AAAAAAAAAKECAABkcnMvZG93bnJldi54bWxQSwUGAAAAAAQABAD5AAAAlQMAAAAA&#10;"/>
                      <v:line id="Line 298" o:spid="_x0000_s1028" style="position:absolute;visibility:visible;mso-wrap-style:square" from="1488,384" to="148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80s8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nzSzxwAAANwAAAAPAAAAAAAA&#10;AAAAAAAAAKECAABkcnMvZG93bnJldi54bWxQSwUGAAAAAAQABAD5AAAAlQMAAAAA&#10;"/>
                      <v:line id="Line 299" o:spid="_x0000_s1029" style="position:absolute;visibility:visible;mso-wrap-style:square" from="1584,384" to="158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gwc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L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AKDBxAAAANwAAAAPAAAAAAAAAAAA&#10;AAAAAKECAABkcnMvZG93bnJldi54bWxQSwUGAAAAAAQABAD5AAAAkgMAAAAA&#10;"/>
                      <v:line id="Line 300" o:spid="_x0000_s1030" style="position:absolute;visibility:visible;mso-wrap-style:square" from="1680,384" to="168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wFWs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TAVaxwAAANwAAAAPAAAAAAAA&#10;AAAAAAAAAKECAABkcnMvZG93bnJldi54bWxQSwUGAAAAAAQABAD5AAAAlQMAAAAA&#10;"/>
                      <v:line id="Line 301" o:spid="_x0000_s1031" style="position:absolute;visibility:visible;mso-wrap-style:square" from="1776,384" to="177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86GsQAAADcAAAADwAAAGRycy9kb3ducmV2LnhtbERPy2rCQBTdC/7DcAvd6cSWhpI6iigF&#10;dSH1Abq8Zm6T1MydMDMm6d87i0KXh/OezntTi5acrywrmIwTEMS51RUXCk7Hz9E7CB+QNdaWScEv&#10;eZjPhoMpZtp2vKf2EAoRQ9hnqKAMocmk9HlJBv3YNsSR+7bOYIjQFVI77GK4qeVLkqTSYMWxocSG&#10;liXlt8PdKNi9fqXtYrNd9+dNes1X++vlp3NKPT/1iw8QgfrwL/5zr7WCt0mcH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rzoaxAAAANwAAAAPAAAAAAAAAAAA&#10;AAAAAKECAABkcnMvZG93bnJldi54bWxQSwUGAAAAAAQABAD5AAAAkgMAAAAA&#10;"/>
                      <v:line id="Line 302" o:spid="_x0000_s1032" style="position:absolute;visibility:visible;mso-wrap-style:square" from="1872,384" to="187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OfgccAAADcAAAADwAAAGRycy9kb3ducmV2LnhtbESPQWvCQBSE7wX/w/IEb3WTSoOkriIt&#10;Be2hVFvQ4zP7mkSzb8PuNkn/fbcgeBxm5htmsRpMIzpyvrasIJ0mIIgLq2suFXx9vt7PQfiArLGx&#10;TAp+ycNqObpbYK5tzzvq9qEUEcI+RwVVCG0upS8qMuintiWO3rd1BkOUrpTaYR/hppEPSZJJgzXH&#10;hQpbeq6ouOx/jIL32UfWrbdvm+GwzU7Fy+50PPdOqcl4WD+BCDSEW/ja3mgFj2kK/2fi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45+BxwAAANwAAAAPAAAAAAAA&#10;AAAAAAAAAKECAABkcnMvZG93bnJldi54bWxQSwUGAAAAAAQABAD5AAAAlQMAAAAA&#10;"/>
                      <v:line id="Line 303" o:spid="_x0000_s1033" style="position:absolute;visibility:visible;mso-wrap-style:square" from="1968,384" to="196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EB9s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2m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MQH2xwAAANwAAAAPAAAAAAAA&#10;AAAAAAAAAKECAABkcnMvZG93bnJldi54bWxQSwUGAAAAAAQABAD5AAAAlQMAAAAA&#10;"/>
                      <v:line id="Line 304" o:spid="_x0000_s1034" style="position:absolute;visibility:visible;mso-wrap-style:square" from="2064,384" to="206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2kb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vD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9pG3GAAAA3AAAAA8AAAAAAAAA&#10;AAAAAAAAoQIAAGRycy9kb3ducmV2LnhtbFBLBQYAAAAABAAEAPkAAACUAwAAAAA=&#10;"/>
                      <v:line id="Line 305" o:spid="_x0000_s1035" style="position:absolute;visibility:visible;mso-wrap-style:square" from="2160,384" to="216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Q8Gc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I2n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lDwZxwAAANwAAAAPAAAAAAAA&#10;AAAAAAAAAKECAABkcnMvZG93bnJldi54bWxQSwUGAAAAAAQABAD5AAAAlQMAAAAA&#10;"/>
                      <v:line id="Line 306" o:spid="_x0000_s1036" style="position:absolute;visibility:visible;mso-wrap-style:square" from="2256,384" to="225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ZgsYAAADcAAAADwAAAGRycy9kb3ducmV2LnhtbESPQWvCQBSE70L/w/IKvelGi0FSVxGl&#10;oD1I1UJ7fGZfk9Ts27C7TdJ/3xUEj8PMfMPMl72pRUvOV5YVjEcJCOLc6ooLBR+n1+EMhA/IGmvL&#10;pOCPPCwXD4M5Ztp2fKD2GAoRIewzVFCG0GRS+rwkg35kG+LofVtnMETpCqkddhFuajlJklQarDgu&#10;lNjQuqT8cvw1CvbP72m72r1t+89des43h/PXT+eUenrsVy8gAvXhHr61t1rBdDyF65l4BOTi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YmYLGAAAA3AAAAA8AAAAAAAAA&#10;AAAAAAAAoQIAAGRycy9kb3ducmV2LnhtbFBLBQYAAAAABAAEAPkAAACUAwAAAAA=&#10;"/>
                      <v:line id="Line 307" o:spid="_x0000_s1037" style="position:absolute;visibility:visible;mso-wrap-style:square" from="1200,384" to="12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oH9c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6yi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KB/XGAAAA3AAAAA8AAAAAAAAA&#10;AAAAAAAAoQIAAGRycy9kb3ducmV2LnhtbFBLBQYAAAAABAAEAPkAAACUAwAAAAA=&#10;"/>
                      <v:line id="Line 308" o:spid="_x0000_s1038" style="position:absolute;visibility:visible;mso-wrap-style:square" from="1104,384" to="110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aibs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I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RqJuxwAAANwAAAAPAAAAAAAA&#10;AAAAAAAAAKECAABkcnMvZG93bnJldi54bWxQSwUGAAAAAAQABAD5AAAAlQMAAAAA&#10;"/>
                      <v:line id="Line 309" o:spid="_x0000_s1039" style="position:absolute;visibility:visible;mso-wrap-style:square" from="1008,384" to="100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k2HMQAAADcAAAADwAAAGRycy9kb3ducmV2LnhtbERPy2rCQBTdC/7DcAvd6cSWhpI6iigF&#10;dSH1Abq8Zm6T1MydMDMm6d87i0KXh/OezntTi5acrywrmIwTEMS51RUXCk7Hz9E7CB+QNdaWScEv&#10;eZjPhoMpZtp2vKf2EAoRQ9hnqKAMocmk9HlJBv3YNsSR+7bOYIjQFVI77GK4qeVLkqTSYMWxocSG&#10;liXlt8PdKNi9fqXtYrNd9+dNes1X++vlp3NKPT/1iw8QgfrwL/5zr7WCt0lcG8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2TYcxAAAANwAAAAPAAAAAAAAAAAA&#10;AAAAAKECAABkcnMvZG93bnJldi54bWxQSwUGAAAAAAQABAD5AAAAkgMAAAAA&#10;"/>
                      <v:line id="Line 310" o:spid="_x0000_s1040" style="position:absolute;visibility:visible;mso-wrap-style:square" from="912,384" to="91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WTh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Ie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lZOHxwAAANwAAAAPAAAAAAAA&#10;AAAAAAAAAKECAABkcnMvZG93bnJldi54bWxQSwUGAAAAAAQABAD5AAAAlQMAAAAA&#10;"/>
                      <v:line id="Line 311" o:spid="_x0000_s1041" style="position:absolute;visibility:visible;mso-wrap-style:square" from="816,384" to="81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Pwp8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D8KfDAAAA3AAAAA8AAAAAAAAAAAAA&#10;AAAAoQIAAGRycy9kb3ducmV2LnhtbFBLBQYAAAAABAAEAPkAAACRAwAAAAA=&#10;"/>
                      <v:line id="Line 312" o:spid="_x0000_s1042" style="position:absolute;visibility:visible;mso-wrap-style:square" from="720,384" to="7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9VPMcAAADcAAAADwAAAGRycy9kb3ducmV2LnhtbESPT2vCQBTE70K/w/IK3nSj0iCpq0hL&#10;QXsQ/xTa4zP7TGKzb8PuNkm/vSsUehxm5jfMYtWbWrTkfGVZwWScgCDOra64UPBxehvNQfiArLG2&#10;TAp+ycNq+TBYYKZtxwdqj6EQEcI+QwVlCE0mpc9LMujHtiGO3sU6gyFKV0jtsItwU8tpkqTSYMVx&#10;ocSGXkrKv48/RsFutk/b9fZ9039u03P+ejh/XTun1PCxXz+DCNSH//Bfe6MVPE0ncD8Tj4Bc3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j1U8xwAAANwAAAAPAAAAAAAA&#10;AAAAAAAAAKECAABkcnMvZG93bnJldi54bWxQSwUGAAAAAAQABAD5AAAAlQMAAAAA&#10;"/>
                      <v:line id="Line 313" o:spid="_x0000_s1043" style="position:absolute;visibility:visible;mso-wrap-style:square" from="624,384" to="62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3LS8cAAADcAAAADwAAAGRycy9kb3ducmV2LnhtbESPQWvCQBSE7wX/w/KE3urGlAZJXUUs&#10;Be2hVFvQ4zP7mkSzb8PuNkn/fbcgeBxm5htmvhxMIzpyvrasYDpJQBAXVtdcKvj6fH2YgfABWWNj&#10;mRT8koflYnQ3x1zbnnfU7UMpIoR9jgqqENpcSl9UZNBPbEscvW/rDIYoXSm1wz7CTSPTJMmkwZrj&#10;QoUtrSsqLvsfo+D98SPrVtu3zXDYZqfiZXc6nnun1P14WD2DCDSEW/ja3mgFT2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XctLxwAAANwAAAAPAAAAAAAA&#10;AAAAAAAAAKECAABkcnMvZG93bnJldi54bWxQSwUGAAAAAAQABAD5AAAAlQMAAAAA&#10;"/>
                      <v:line id="Line 314" o:spid="_x0000_s1044" style="position:absolute;visibility:visible;mso-wrap-style:square" from="528,384" to="52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Fu0M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sYT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EW7QxwAAANwAAAAPAAAAAAAA&#10;AAAAAAAAAKECAABkcnMvZG93bnJldi54bWxQSwUGAAAAAAQABAD5AAAAlQMAAAAA&#10;"/>
                      <v:line id="Line 315" o:spid="_x0000_s1045" style="position:absolute;visibility:visible;mso-wrap-style:square" from="432,384" to="43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j2pM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5+PakxwAAANwAAAAPAAAAAAAA&#10;AAAAAAAAAKECAABkcnMvZG93bnJldi54bWxQSwUGAAAAAAQABAD5AAAAlQMAAAAA&#10;"/>
                      <v:line id="Line 316" o:spid="_x0000_s1046" style="position:absolute;visibility:visible;mso-wrap-style:square" from="336,384" to="33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RTP8cAAADcAAAADwAAAGRycy9kb3ducmV2LnhtbESPT2vCQBTE74V+h+UJvdWNFoNEV5GW&#10;gvYg9Q/o8Zl9TdJm34bdbZJ++64geBxm5jfMfNmbWrTkfGVZwWiYgCDOra64UHA8vD9PQfiArLG2&#10;TAr+yMNy8fgwx0zbjnfU7kMhIoR9hgrKEJpMSp+XZNAPbUMcvS/rDIYoXSG1wy7CTS3HSZJKgxXH&#10;hRIbei0p/9n/GgXbl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tFM/xwAAANwAAAAPAAAAAAAA&#10;AAAAAAAAAKECAABkcnMvZG93bnJldi54bWxQSwUGAAAAAAQABAD5AAAAlQMAAAAA&#10;"/>
                      <v:line id="Line 317" o:spid="_x0000_s1047" style="position:absolute;visibility:visible;mso-wrap-style:square" from="336,1440" to="2256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bNS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mzUjGAAAA3AAAAA8AAAAAAAAA&#10;AAAAAAAAoQIAAGRycy9kb3ducmV2LnhtbFBLBQYAAAAABAAEAPkAAACUAwAAAAA=&#10;"/>
                      <v:line id="Line 318" o:spid="_x0000_s1048" style="position:absolute;visibility:visible;mso-wrap-style:square" from="336,1536" to="2256,1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po0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KmjTxwAAANwAAAAPAAAAAAAA&#10;AAAAAAAAAKECAABkcnMvZG93bnJldi54bWxQSwUGAAAAAAQABAD5AAAAlQMAAAAA&#10;"/>
                      <v:line id="Line 319" o:spid="_x0000_s1049" style="position:absolute;visibility:visible;mso-wrap-style:square" from="336,1632" to="2256,1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X8ocMAAADcAAAADwAAAGRycy9kb3ducmV2LnhtbERPy2rCQBTdF/yH4Qrd1UkthpI6ilQE&#10;7UJ8gS6vmdskbeZOmJkm8e+dhdDl4byn897UoiXnK8sKXkcJCOLc6ooLBafj6uUdhA/IGmvLpOBG&#10;HuazwdMUM2073lN7CIWIIewzVFCG0GRS+rwkg35kG+LIfVtnMEToCqkddjHc1HKcJKk0WHFsKLGh&#10;z5Ly38OfUbB926XtYvO17s+b9Jov99fLT+eUeh72iw8QgfrwL36411rBZBzXxj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1/KHDAAAA3AAAAA8AAAAAAAAAAAAA&#10;AAAAoQIAAGRycy9kb3ducmV2LnhtbFBLBQYAAAAABAAEAPkAAACRAwAAAAA=&#10;"/>
                      <v:line id="Line 320" o:spid="_x0000_s1050" style="position:absolute;visibility:visible;mso-wrap-style:square" from="336,1728" to="2256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/lZOs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+Vk6xwAAANwAAAAPAAAAAAAA&#10;AAAAAAAAAKECAABkcnMvZG93bnJldi54bWxQSwUGAAAAAAQABAD5AAAAlQMAAAAA&#10;"/>
                      <v:line id="Line 321" o:spid="_x0000_s1051" style="position:absolute;visibility:visible;mso-wrap-style:square" from="336,1824" to="2256,1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pmes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GmZ6xAAAANwAAAAPAAAAAAAAAAAA&#10;AAAAAKECAABkcnMvZG93bnJldi54bWxQSwUGAAAAAAQABAD5AAAAkgMAAAAA&#10;"/>
                      <v:line id="Line 322" o:spid="_x0000_s1052" style="position:absolute;visibility:visible;mso-wrap-style:square" from="336,1920" to="2256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bD4c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xWw+HGAAAA3AAAAA8AAAAAAAAA&#10;AAAAAAAAoQIAAGRycy9kb3ducmV2LnhtbFBLBQYAAAAABAAEAPkAAACUAwAAAAA=&#10;"/>
                      <v:line id="Line 323" o:spid="_x0000_s1053" style="position:absolute;visibility:visible;mso-wrap-style:square" from="336,2016" to="2256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RdlscAAADcAAAADwAAAGRycy9kb3ducmV2LnhtbESPT2vCQBTE70K/w/IKvemmSoOkriIt&#10;BfVQ/FNoj8/sM4nNvg27a5J+e7cgeBxm5jfMbNGbWrTkfGVZwfMoAUGcW11xoeDr8DGcgvABWWNt&#10;mRT8kYfF/GEww0zbjnfU7kMhIoR9hgrKEJpMSp+XZNCPbEMcvZN1BkOUrpDaYRfhppbjJEmlwYrj&#10;QokNvZWU/+4vRsHnZJu2y/Vm1X+v02P+vjv+nDun1NNjv3wFEagP9/CtvdIKXiZj+D8Tj4CcX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hF2WxwAAANwAAAAPAAAAAAAA&#10;AAAAAAAAAKECAABkcnMvZG93bnJldi54bWxQSwUGAAAAAAQABAD5AAAAlQMAAAAA&#10;"/>
                      <v:line id="Line 324" o:spid="_x0000_s1054" style="position:absolute;visibility:visible;mso-wrap-style:square" from="336,2112" to="2256,2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4DccAAADcAAAADwAAAGRycy9kb3ducmV2LnhtbESPQWvCQBSE74L/YXlCb7qxoaGkriKW&#10;gvZQqi3o8Zl9TaLZt2F3m6T/vlsQehxm5htmsRpMIzpyvrasYD5LQBAXVtdcKvj8eJk+gvABWWNj&#10;mRT8kIfVcjxaYK5tz3vqDqEUEcI+RwVVCG0upS8qMuhntiWO3pd1BkOUrpTaYR/hppH3SZJJgzXH&#10;hQpb2lRUXA/fRsFb+p51693rdjjusnPxvD+fLr1T6m4yrJ9ABBrCf/jW3moFD2kK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yPgNxwAAANwAAAAPAAAAAAAA&#10;AAAAAAAAAKECAABkcnMvZG93bnJldi54bWxQSwUGAAAAAAQABAD5AAAAlQMAAAAA&#10;"/>
                      <v:line id="Line 325" o:spid="_x0000_s1055" style="position:absolute;visibility:visible;mso-wrap-style:square" from="336,2208" to="2256,2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Fgec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kcv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IWB5xwAAANwAAAAPAAAAAAAA&#10;AAAAAAAAAKECAABkcnMvZG93bnJldi54bWxQSwUGAAAAAAQABAD5AAAAlQMAAAAA&#10;"/>
                      <v:line id="Line 326" o:spid="_x0000_s1056" style="position:absolute;visibility:visible;mso-wrap-style:square" from="336,2304" to="225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3F4scAAADcAAAADwAAAGRycy9kb3ducmV2LnhtbESPT2vCQBTE74V+h+UJvdWNFYNEV5GW&#10;gvYg9Q/o8Zl9TdJm34bdbZJ++64geBxm5jfMfNmbWrTkfGVZwWiYgCDOra64UHA8vD9PQfiArLG2&#10;TAr+yMNy8fgwx0zbjnfU7kMhIoR9hgrKEJpMSp+XZNAPbUMcvS/rDIYoXSG1wy7CTS1fkiSVBiuO&#10;CyU29FpS/rP/NQq248+0XW0+1v1pk17yt93l/N05pZ4G/WoGIlAf7uFbe60VTMYTuJ6JR0Au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bcXixwAAANwAAAAPAAAAAAAA&#10;AAAAAAAAAKECAABkcnMvZG93bnJldi54bWxQSwUGAAAAAAQABAD5AAAAlQMAAAAA&#10;"/>
                      <v:line id="Line 327" o:spid="_x0000_s1057" style="position:absolute;visibility:visible;mso-wrap-style:square" from="336,1248" to="2256,1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9blc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T7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v1uVxwAAANwAAAAPAAAAAAAA&#10;AAAAAAAAAKECAABkcnMvZG93bnJldi54bWxQSwUGAAAAAAQABAD5AAAAlQMAAAAA&#10;"/>
                      <v:line id="Line 328" o:spid="_x0000_s1058" style="position:absolute;visibility:visible;mso-wrap-style:square" from="336,1152" to="2256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P+Ds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ka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8/4OxwAAANwAAAAPAAAAAAAA&#10;AAAAAAAAAKECAABkcnMvZG93bnJldi54bWxQSwUGAAAAAAQABAD5AAAAlQMAAAAA&#10;"/>
                      <v:line id="Line 329" o:spid="_x0000_s1059" style="position:absolute;visibility:visible;mso-wrap-style:square" from="336,1056" to="2256,1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xqfMQAAADcAAAADwAAAGRycy9kb3ducmV2LnhtbERPy2rCQBTdF/yH4Qru6sRKQ4mOIhZB&#10;uyj1Abq8Zq5JNHMnzEyT9O87i0KXh/OeL3tTi5acrywrmIwTEMS51RUXCk7HzfMbCB+QNdaWScEP&#10;eVguBk9zzLTteE/tIRQihrDPUEEZQpNJ6fOSDPqxbYgjd7POYIjQFVI77GK4qeVLkqTSYMWxocSG&#10;1iXlj8O3UfA5/Urb1e5j25936TV/318v984pNRr2qxmIQH34F/+5t1rB6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bGp8xAAAANwAAAAPAAAAAAAAAAAA&#10;AAAAAKECAABkcnMvZG93bnJldi54bWxQSwUGAAAAAAQABAD5AAAAkgMAAAAA&#10;"/>
                      <v:line id="Line 330" o:spid="_x0000_s1060" style="position:absolute;visibility:visible;mso-wrap-style:square" from="336,960" to="2256,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DP58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vIz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IM/nxwAAANwAAAAPAAAAAAAA&#10;AAAAAAAAAKECAABkcnMvZG93bnJldi54bWxQSwUGAAAAAAQABAD5AAAAlQMAAAAA&#10;"/>
                      <v:line id="Line 331" o:spid="_x0000_s1061" style="position:absolute;visibility:visible;mso-wrap-style:square" from="336,864" to="2256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VB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HBUHxAAAANwAAAAPAAAAAAAAAAAA&#10;AAAAAKECAABkcnMvZG93bnJldi54bWxQSwUGAAAAAAQABAD5AAAAkgMAAAAA&#10;"/>
                      <v:line id="Line 332" o:spid="_x0000_s1062" style="position:absolute;visibility:visible;mso-wrap-style:square" from="336,768" to="2256,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Cwn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PE3H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ULCcxwAAANwAAAAPAAAAAAAA&#10;AAAAAAAAAKECAABkcnMvZG93bnJldi54bWxQSwUGAAAAAAQABAD5AAAAlQMAAAAA&#10;"/>
                      <v:line id="Line 333" o:spid="_x0000_s1063" style="position:absolute;visibility:visible;mso-wrap-style:square" from="336,672" to="2256,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Iu68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gi7rxwAAANwAAAAPAAAAAAAA&#10;AAAAAAAAAKECAABkcnMvZG93bnJldi54bWxQSwUGAAAAAAQABAD5AAAAlQMAAAAA&#10;"/>
                      <v:line id="Line 334" o:spid="_x0000_s1064" style="position:absolute;visibility:visible;mso-wrap-style:square" from="336,576" to="2256,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6Lc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9G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zotwxwAAANwAAAAPAAAAAAAA&#10;AAAAAAAAAKECAABkcnMvZG93bnJldi54bWxQSwUGAAAAAAQABAD5AAAAlQMAAAAA&#10;"/>
                      <v:line id="Line 335" o:spid="_x0000_s1065" style="position:absolute;visibility:visible;mso-wrap-style:square" from="336,480" to="2256,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cTB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vI5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xMExwAAANwAAAAPAAAAAAAA&#10;AAAAAAAAAKECAABkcnMvZG93bnJldi54bWxQSwUGAAAAAAQABAD5AAAAlQMAAAAA&#10;"/>
                      <v:line id="Line 336" o:spid="_x0000_s1066" style="position:absolute;visibility:visible;mso-wrap-style:square" from="336,384" to="2256,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u2n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F5H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a7afxwAAANwAAAAPAAAAAAAA&#10;AAAAAAAAAKECAABkcnMvZG93bnJldi54bWxQSwUGAAAAAAQABAD5AAAAlQMAAAAA&#10;"/>
                      <v:line id="Line 337" o:spid="_x0000_s1067" style="position:absolute;visibility:visible;mso-wrap-style:square" from="241,1344" to="2372,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u9U8QAAADcAAAADwAAAGRycy9kb3ducmV2LnhtbESPQWsCMRSE7wX/Q3hCbzWrtIusRimK&#10;0IMU10rr8bF5bpZuXpYk1fXfG0HocZiZb5j5sretOJMPjWMF41EGgrhyuuFaweFr8zIFESKyxtYx&#10;KbhSgOVi8DTHQrsLl3Tex1okCIcCFZgYu0LKUBmyGEauI07eyXmLMUlfS+3xkuC2lZMsy6XFhtOC&#10;wY5Whqrf/Z9VEDam/Pk+bMtjN83lbv3p/Kl1Sj0P+/cZiEh9/A8/2h9awdtrDvcz6Qj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+71TxAAAANwAAAAPAAAAAAAAAAAA&#10;AAAAAKECAABkcnMvZG93bnJldi54bWxQSwUGAAAAAAQABAD5AAAAkgMAAAAA&#10;" strokeweight="1.75pt">
                        <v:stroke startarrow="block" endarrow="block"/>
                      </v:line>
                      <v:line id="Line 338" o:spid="_x0000_s1068" style="position:absolute;visibility:visible;mso-wrap-style:square" from="1296,293" to="1296,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cYyMUAAADcAAAADwAAAGRycy9kb3ducmV2LnhtbESPQWsCMRSE74L/ITyhN81WWiurUUQR&#10;PJTStdJ6fGyem6WblyWJuv57Uyh4HGbmG2a+7GwjLuRD7VjB8ygDQVw6XXOl4PC1HU5BhIissXFM&#10;Cm4UYLno9+aYa3flgi77WIkE4ZCjAhNjm0sZSkMWw8i1xMk7OW8xJukrqT1eE9w2cpxlE2mx5rRg&#10;sKW1ofJ3f7YKwtYUP9+H9+LYTifyc/Ph/KlxSj0NutUMRKQuPsL/7Z1W8PryBn9n0hG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cYyMUAAADcAAAADwAAAAAAAAAA&#10;AAAAAAChAgAAZHJzL2Rvd25yZXYueG1sUEsFBgAAAAAEAAQA+QAAAJMDAAAAAA==&#10;" strokeweight="1.75pt">
                        <v:stroke startarrow="block" endarrow="block"/>
                      </v:line>
                    </v:group>
                  </w:pict>
                </mc:Fallback>
              </mc:AlternateContent>
            </w:r>
          </w:p>
        </w:tc>
        <w:tc>
          <w:tcPr>
            <w:tcW w:w="3480" w:type="dxa"/>
            <w:tcBorders>
              <w:bottom w:val="single" w:sz="4" w:space="0" w:color="auto"/>
            </w:tcBorders>
            <w:shd w:val="clear" w:color="auto" w:fill="auto"/>
          </w:tcPr>
          <w:p w:rsidR="00035574" w:rsidRDefault="00035574" w:rsidP="00082B04">
            <w:r>
              <w:t xml:space="preserve">  c</w:t>
            </w:r>
            <w:r w:rsidRPr="00EB2F31">
              <w:t xml:space="preserve">) </w:t>
            </w:r>
            <w:r w:rsidR="00931F7F" w:rsidRPr="003044FB">
              <w:rPr>
                <w:position w:val="-10"/>
              </w:rPr>
              <w:object w:dxaOrig="1660" w:dyaOrig="380">
                <v:shape id="_x0000_i1039" type="#_x0000_t75" style="width:83.25pt;height:18.75pt" o:ole="">
                  <v:imagedata r:id="rId13" o:title=""/>
                </v:shape>
                <o:OLEObject Type="Embed" ProgID="Equation.3" ShapeID="_x0000_i1039" DrawAspect="Content" ObjectID="_1603873159" r:id="rId14"/>
              </w:object>
            </w:r>
          </w:p>
          <w:p w:rsidR="008F04BC" w:rsidRPr="00EB2F31" w:rsidRDefault="008F04BC" w:rsidP="00082B04"/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06"/>
              <w:gridCol w:w="406"/>
              <w:gridCol w:w="406"/>
              <w:gridCol w:w="406"/>
              <w:gridCol w:w="406"/>
              <w:gridCol w:w="406"/>
            </w:tblGrid>
            <w:tr w:rsidR="00035574" w:rsidRPr="003044FB" w:rsidTr="00082B04"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 w:rsidRPr="003044FB">
                    <w:rPr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931F7F" w:rsidP="00931F7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5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931F7F" w:rsidP="00931F7F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4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931F7F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</w:t>
                  </w:r>
                  <w:r w:rsidR="00035574" w:rsidRPr="003044FB"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931F7F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2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931F7F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1</w:t>
                  </w:r>
                </w:p>
              </w:tc>
            </w:tr>
            <w:tr w:rsidR="00035574" w:rsidRPr="003044FB" w:rsidTr="00082B04"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jc w:val="center"/>
                    <w:rPr>
                      <w:sz w:val="20"/>
                      <w:szCs w:val="20"/>
                    </w:rPr>
                  </w:pPr>
                  <w:r w:rsidRPr="003044FB">
                    <w:rPr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035574" w:rsidRPr="003044FB" w:rsidRDefault="00035574" w:rsidP="00082B04">
                  <w:pPr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9E145A" w:rsidRDefault="009E145A" w:rsidP="00082B04"/>
          <w:p w:rsidR="00035574" w:rsidRDefault="00035574" w:rsidP="00082B04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12736" behindDoc="0" locked="0" layoutInCell="1" allowOverlap="1" wp14:anchorId="723F66C6" wp14:editId="0556AE13">
                      <wp:simplePos x="0" y="0"/>
                      <wp:positionH relativeFrom="column">
                        <wp:posOffset>106680</wp:posOffset>
                      </wp:positionH>
                      <wp:positionV relativeFrom="paragraph">
                        <wp:posOffset>213360</wp:posOffset>
                      </wp:positionV>
                      <wp:extent cx="1801495" cy="1828800"/>
                      <wp:effectExtent l="20955" t="22860" r="25400" b="24765"/>
                      <wp:wrapNone/>
                      <wp:docPr id="462" name="Group 46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1801495" cy="1828800"/>
                                <a:chOff x="241" y="293"/>
                                <a:chExt cx="2131" cy="2131"/>
                              </a:xfrm>
                            </wpg:grpSpPr>
                            <wps:wsp>
                              <wps:cNvPr id="463" name="Line 340"/>
                              <wps:cNvCnPr/>
                              <wps:spPr bwMode="auto">
                                <a:xfrm>
                                  <a:off x="139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4" name="Line 341"/>
                              <wps:cNvCnPr/>
                              <wps:spPr bwMode="auto">
                                <a:xfrm>
                                  <a:off x="148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" name="Line 342"/>
                              <wps:cNvCnPr/>
                              <wps:spPr bwMode="auto">
                                <a:xfrm>
                                  <a:off x="158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6" name="Line 343"/>
                              <wps:cNvCnPr/>
                              <wps:spPr bwMode="auto">
                                <a:xfrm>
                                  <a:off x="168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7" name="Line 344"/>
                              <wps:cNvCnPr/>
                              <wps:spPr bwMode="auto">
                                <a:xfrm>
                                  <a:off x="177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8" name="Line 345"/>
                              <wps:cNvCnPr/>
                              <wps:spPr bwMode="auto">
                                <a:xfrm>
                                  <a:off x="187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9" name="Line 346"/>
                              <wps:cNvCnPr/>
                              <wps:spPr bwMode="auto">
                                <a:xfrm>
                                  <a:off x="196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" name="Line 347"/>
                              <wps:cNvCnPr/>
                              <wps:spPr bwMode="auto">
                                <a:xfrm>
                                  <a:off x="206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1" name="Line 348"/>
                              <wps:cNvCnPr/>
                              <wps:spPr bwMode="auto">
                                <a:xfrm>
                                  <a:off x="216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2" name="Line 349"/>
                              <wps:cNvCnPr/>
                              <wps:spPr bwMode="auto">
                                <a:xfrm>
                                  <a:off x="225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3" name="Line 350"/>
                              <wps:cNvCnPr/>
                              <wps:spPr bwMode="auto">
                                <a:xfrm>
                                  <a:off x="120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4" name="Line 351"/>
                              <wps:cNvCnPr/>
                              <wps:spPr bwMode="auto">
                                <a:xfrm>
                                  <a:off x="110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5" name="Line 352"/>
                              <wps:cNvCnPr/>
                              <wps:spPr bwMode="auto">
                                <a:xfrm>
                                  <a:off x="100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6" name="Line 353"/>
                              <wps:cNvCnPr/>
                              <wps:spPr bwMode="auto">
                                <a:xfrm>
                                  <a:off x="91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7" name="Line 354"/>
                              <wps:cNvCnPr/>
                              <wps:spPr bwMode="auto">
                                <a:xfrm>
                                  <a:off x="81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8" name="Line 355"/>
                              <wps:cNvCnPr/>
                              <wps:spPr bwMode="auto">
                                <a:xfrm>
                                  <a:off x="72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9" name="Line 356"/>
                              <wps:cNvCnPr/>
                              <wps:spPr bwMode="auto">
                                <a:xfrm>
                                  <a:off x="62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" name="Line 357"/>
                              <wps:cNvCnPr/>
                              <wps:spPr bwMode="auto">
                                <a:xfrm>
                                  <a:off x="52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" name="Line 358"/>
                              <wps:cNvCnPr/>
                              <wps:spPr bwMode="auto">
                                <a:xfrm>
                                  <a:off x="43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2" name="Line 359"/>
                              <wps:cNvCnPr/>
                              <wps:spPr bwMode="auto">
                                <a:xfrm>
                                  <a:off x="33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3" name="Line 360"/>
                              <wps:cNvCnPr/>
                              <wps:spPr bwMode="auto">
                                <a:xfrm>
                                  <a:off x="336" y="144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4" name="Line 361"/>
                              <wps:cNvCnPr/>
                              <wps:spPr bwMode="auto">
                                <a:xfrm>
                                  <a:off x="336" y="153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5" name="Line 362"/>
                              <wps:cNvCnPr/>
                              <wps:spPr bwMode="auto">
                                <a:xfrm>
                                  <a:off x="336" y="163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6" name="Line 363"/>
                              <wps:cNvCnPr/>
                              <wps:spPr bwMode="auto">
                                <a:xfrm>
                                  <a:off x="336" y="172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7" name="Line 364"/>
                              <wps:cNvCnPr/>
                              <wps:spPr bwMode="auto">
                                <a:xfrm>
                                  <a:off x="336" y="182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8" name="Line 365"/>
                              <wps:cNvCnPr/>
                              <wps:spPr bwMode="auto">
                                <a:xfrm>
                                  <a:off x="336" y="192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9" name="Line 366"/>
                              <wps:cNvCnPr/>
                              <wps:spPr bwMode="auto">
                                <a:xfrm>
                                  <a:off x="336" y="201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" name="Line 367"/>
                              <wps:cNvCnPr/>
                              <wps:spPr bwMode="auto">
                                <a:xfrm>
                                  <a:off x="336" y="211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" name="Line 368"/>
                              <wps:cNvCnPr/>
                              <wps:spPr bwMode="auto">
                                <a:xfrm>
                                  <a:off x="336" y="220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" name="Line 369"/>
                              <wps:cNvCnPr/>
                              <wps:spPr bwMode="auto">
                                <a:xfrm>
                                  <a:off x="336" y="230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" name="Line 370"/>
                              <wps:cNvCnPr/>
                              <wps:spPr bwMode="auto">
                                <a:xfrm>
                                  <a:off x="336" y="124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" name="Line 371"/>
                              <wps:cNvCnPr/>
                              <wps:spPr bwMode="auto">
                                <a:xfrm>
                                  <a:off x="336" y="115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5" name="Line 372"/>
                              <wps:cNvCnPr/>
                              <wps:spPr bwMode="auto">
                                <a:xfrm>
                                  <a:off x="336" y="105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6" name="Line 373"/>
                              <wps:cNvCnPr/>
                              <wps:spPr bwMode="auto">
                                <a:xfrm>
                                  <a:off x="336" y="96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7" name="Line 374"/>
                              <wps:cNvCnPr/>
                              <wps:spPr bwMode="auto">
                                <a:xfrm>
                                  <a:off x="336" y="86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8" name="Line 375"/>
                              <wps:cNvCnPr/>
                              <wps:spPr bwMode="auto">
                                <a:xfrm>
                                  <a:off x="336" y="76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9" name="Line 376"/>
                              <wps:cNvCnPr/>
                              <wps:spPr bwMode="auto">
                                <a:xfrm>
                                  <a:off x="336" y="67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" name="Line 377"/>
                              <wps:cNvCnPr/>
                              <wps:spPr bwMode="auto">
                                <a:xfrm>
                                  <a:off x="336" y="57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" name="Line 378"/>
                              <wps:cNvCnPr/>
                              <wps:spPr bwMode="auto">
                                <a:xfrm>
                                  <a:off x="336" y="48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2" name="Line 379"/>
                              <wps:cNvCnPr/>
                              <wps:spPr bwMode="auto">
                                <a:xfrm>
                                  <a:off x="336" y="38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3" name="Line 380"/>
                              <wps:cNvCnPr/>
                              <wps:spPr bwMode="auto">
                                <a:xfrm>
                                  <a:off x="241" y="1344"/>
                                  <a:ext cx="213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2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4" name="Line 381"/>
                              <wps:cNvCnPr/>
                              <wps:spPr bwMode="auto">
                                <a:xfrm>
                                  <a:off x="1296" y="293"/>
                                  <a:ext cx="0" cy="21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2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62" o:spid="_x0000_s1026" style="position:absolute;margin-left:8.4pt;margin-top:16.8pt;width:141.85pt;height:2in;z-index:252212736" coordorigin="241,293" coordsize="2131,21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">
                      <o:lock v:ext="edit" aspectratio="t"/>
                      <v:line id="Line 340" o:spid="_x0000_s1027" style="position:absolute;visibility:visible;mso-wrap-style:square" from="1392,384" to="139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rYjc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+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mtiNxwAAANwAAAAPAAAAAAAA&#10;AAAAAAAAAKECAABkcnMvZG93bnJldi54bWxQSwUGAAAAAAQABAD5AAAAlQMAAAAA&#10;"/>
                      <v:line id="Line 341" o:spid="_x0000_s1028" style="position:absolute;visibility:visible;mso-wrap-style:square" from="1488,384" to="148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NA+c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3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Zc0D5xwAAANwAAAAPAAAAAAAA&#10;AAAAAAAAAKECAABkcnMvZG93bnJldi54bWxQSwUGAAAAAAQABAD5AAAAlQMAAAAA&#10;"/>
                      <v:line id="Line 342" o:spid="_x0000_s1029" style="position:absolute;visibility:visible;mso-wrap-style:square" from="1584,384" to="158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/lYs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KY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2P+VixwAAANwAAAAPAAAAAAAA&#10;AAAAAAAAAKECAABkcnMvZG93bnJldi54bWxQSwUGAAAAAAQABAD5AAAAlQMAAAAA&#10;"/>
                      <v:line id="Line 343" o:spid="_x0000_s1030" style="position:absolute;visibility:visible;mso-wrap-style:square" from="1680,384" to="168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17FccAAADcAAAADwAAAGRycy9kb3ducmV2LnhtbESPT2sCMRTE74V+h/AKvdVs/xDKahRp&#10;KagHUVuox+fmdXfbzcuSxN3ttzeC4HGYmd8wk9lgG9GRD7VjDY+jDARx4UzNpYavz4+HVxAhIhts&#10;HJOGfwowm97eTDA3ructdbtYigThkKOGKsY2lzIUFVkMI9cSJ+/HeYsxSV9K47FPcNvIpyxT0mLN&#10;aaHClt4qKv52R6th/bxR3Xy5WgzfS3Uo3reH/W/vtb6/G+ZjEJGGeA1f2guj4UUpOJ9JR0BOT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7XsVxwAAANwAAAAPAAAAAAAA&#10;AAAAAAAAAKECAABkcnMvZG93bnJldi54bWxQSwUGAAAAAAQABAD5AAAAlQMAAAAA&#10;"/>
                      <v:line id="Line 344" o:spid="_x0000_s1031" style="position:absolute;visibility:visible;mso-wrap-style:square" from="1776,384" to="177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Hejs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pod6OxwAAANwAAAAPAAAAAAAA&#10;AAAAAAAAAKECAABkcnMvZG93bnJldi54bWxQSwUGAAAAAAQABAD5AAAAlQMAAAAA&#10;"/>
                      <v:line id="Line 345" o:spid="_x0000_s1032" style="position:absolute;visibility:visible;mso-wrap-style:square" from="1872,384" to="187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5K/M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Pkr8xAAAANwAAAAPAAAAAAAAAAAA&#10;AAAAAKECAABkcnMvZG93bnJldi54bWxQSwUGAAAAAAQABAD5AAAAkgMAAAAA&#10;"/>
                      <v:line id="Line 346" o:spid="_x0000_s1033" style="position:absolute;visibility:visible;mso-wrap-style:square" from="1968,384" to="196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LvZ8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cu9nxwAAANwAAAAPAAAAAAAA&#10;AAAAAAAAAKECAABkcnMvZG93bnJldi54bWxQSwUGAAAAAAQABAD5AAAAlQMAAAAA&#10;"/>
                      <v:line id="Line 347" o:spid="_x0000_s1034" style="position:absolute;visibility:visible;mso-wrap-style:square" from="2064,384" to="206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HQJ8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7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kdAnxAAAANwAAAAPAAAAAAAAAAAA&#10;AAAAAKECAABkcnMvZG93bnJldi54bWxQSwUGAAAAAAQABAD5AAAAkgMAAAAA&#10;"/>
                      <v:line id="Line 348" o:spid="_x0000_s1035" style="position:absolute;visibility:visible;mso-wrap-style:square" from="2160,384" to="216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11v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3XW8xwAAANwAAAAPAAAAAAAA&#10;AAAAAAAAAKECAABkcnMvZG93bnJldi54bWxQSwUGAAAAAAQABAD5AAAAlQMAAAAA&#10;"/>
                      <v:line id="Line 349" o:spid="_x0000_s1036" style="position:absolute;visibility:visible;mso-wrap-style:square" from="2256,384" to="225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/ry8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D+vLxwAAANwAAAAPAAAAAAAA&#10;AAAAAAAAAKECAABkcnMvZG93bnJldi54bWxQSwUGAAAAAAQABAD5AAAAlQMAAAAA&#10;"/>
                      <v:line id="Line 350" o:spid="_x0000_s1037" style="position:absolute;visibility:visible;mso-wrap-style:square" from="1200,384" to="12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NOUM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Q05QxwAAANwAAAAPAAAAAAAA&#10;AAAAAAAAAKECAABkcnMvZG93bnJldi54bWxQSwUGAAAAAAQABAD5AAAAlQMAAAAA&#10;"/>
                      <v:line id="Line 351" o:spid="_x0000_s1038" style="position:absolute;visibility:visible;mso-wrap-style:square" from="1104,384" to="110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rWJMcAAADcAAAADwAAAGRycy9kb3ducmV2LnhtbESPQWvCQBSE74X+h+UVvNVNW0kluoq0&#10;FLSHolbQ4zP7TNJm34bdNUn/vSsUPA4z8w0znfemFi05X1lW8DRMQBDnVldcKNh9fzyOQfiArLG2&#10;TAr+yMN8dn83xUzbjjfUbkMhIoR9hgrKEJpMSp+XZNAPbUMcvZN1BkOUrpDaYRfhppbPSZJKgxXH&#10;hRIbeisp/92ejYKvl3XaLlafy36/So/5++Z4+OmcUoOHfjEBEagPt/B/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qtYkxwAAANwAAAAPAAAAAAAA&#10;AAAAAAAAAKECAABkcnMvZG93bnJldi54bWxQSwUGAAAAAAQABAD5AAAAlQMAAAAA&#10;"/>
                      <v:line id="Line 352" o:spid="_x0000_s1039" style="position:absolute;visibility:visible;mso-wrap-style:square" from="1008,384" to="100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Zzv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uH98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5nO/xwAAANwAAAAPAAAAAAAA&#10;AAAAAAAAAKECAABkcnMvZG93bnJldi54bWxQSwUGAAAAAAQABAD5AAAAlQMAAAAA&#10;"/>
                      <v:line id="Line 353" o:spid="_x0000_s1040" style="position:absolute;visibility:visible;mso-wrap-style:square" from="912,384" to="91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TtyM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TJ9S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NO3IxwAAANwAAAAPAAAAAAAA&#10;AAAAAAAAAKECAABkcnMvZG93bnJldi54bWxQSwUGAAAAAAQABAD5AAAAlQMAAAAA&#10;"/>
                      <v:line id="Line 354" o:spid="_x0000_s1041" style="position:absolute;visibility:visible;mso-wrap-style:square" from="816,384" to="81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hIU8cAAADcAAAADwAAAGRycy9kb3ducmV2LnhtbESPT2vCQBTE74V+h+UVvNVN/xAl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EhTxwAAANwAAAAPAAAAAAAA&#10;AAAAAAAAAKECAABkcnMvZG93bnJldi54bWxQSwUGAAAAAAQABAD5AAAAlQMAAAAA&#10;"/>
                      <v:line id="Line 355" o:spid="_x0000_s1042" style="position:absolute;visibility:visible;mso-wrap-style:square" from="720,384" to="7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fcIc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7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59whxAAAANwAAAAPAAAAAAAAAAAA&#10;AAAAAKECAABkcnMvZG93bnJldi54bWxQSwUGAAAAAAQABAD5AAAAkgMAAAAA&#10;"/>
                      <v:line id="Line 356" o:spid="_x0000_s1043" style="position:absolute;visibility:visible;mso-wrap-style:square" from="624,384" to="62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t5us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eOnK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qt5usgAAADcAAAADwAAAAAA&#10;AAAAAAAAAAChAgAAZHJzL2Rvd25yZXYueG1sUEsFBgAAAAAEAAQA+QAAAJYDAAAAAA==&#10;"/>
                      <v:line id="Line 357" o:spid="_x0000_s1044" style="position:absolute;visibility:visible;mso-wrap-style:square" from="528,384" to="52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SgAM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T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RKAAxAAAANwAAAAPAAAAAAAAAAAA&#10;AAAAAKECAABkcnMvZG93bnJldi54bWxQSwUGAAAAAAQABAD5AAAAkgMAAAAA&#10;"/>
                      <v:line id="Line 358" o:spid="_x0000_s1045" style="position:absolute;visibility:visible;mso-wrap-style:square" from="432,384" to="43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gFm8cAAADcAAAADwAAAGRycy9kb3ducmV2LnhtbESPT2vCQBTE74LfYXkFb7rxD0FSVxFF&#10;0B5KtYX2+My+JqnZt2F3m8Rv3y0Uehxm5jfMatObWrTkfGVZwXSSgCDOra64UPD2ehgvQfiArLG2&#10;TAru5GGzHg5WmGnb8ZnaSyhEhLDPUEEZQpNJ6fOSDPqJbYij92mdwRClK6R22EW4qeUsSVJpsOK4&#10;UGJDu5Ly2+XbKHiev6Tt9vR07N9P6TXfn68fX51TavTQbx9BBOrDf/ivfdQKFssp/J6JR0C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5CAWbxwAAANwAAAAPAAAAAAAA&#10;AAAAAAAAAKECAABkcnMvZG93bnJldi54bWxQSwUGAAAAAAQABAD5AAAAlQMAAAAA&#10;"/>
                      <v:line id="Line 359" o:spid="_x0000_s1046" style="position:absolute;visibility:visible;mso-wrap-style:square" from="336,384" to="33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qb7M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62QM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am+zGAAAA3AAAAA8AAAAAAAAA&#10;AAAAAAAAoQIAAGRycy9kb3ducmV2LnhtbFBLBQYAAAAABAAEAPkAAACUAwAAAAA=&#10;"/>
                      <v:line id="Line 360" o:spid="_x0000_s1047" style="position:absolute;visibility:visible;mso-wrap-style:square" from="336,1440" to="2256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Y+d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r5M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mlj53xwAAANwAAAAPAAAAAAAA&#10;AAAAAAAAAKECAABkcnMvZG93bnJldi54bWxQSwUGAAAAAAQABAD5AAAAlQMAAAAA&#10;"/>
                      <v:line id="Line 361" o:spid="_x0000_s1048" style="position:absolute;visibility:visible;mso-wrap-style:square" from="336,1536" to="2256,1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+mA8cAAADcAAAADwAAAGRycy9kb3ducmV2LnhtbESPT2vCQBTE7wW/w/KE3urGKkFSVxGL&#10;oD0U/0F7fGZfk2j2bdjdJum3dwuFHoeZ+Q0zX/amFi05X1lWMB4lIIhzqysuFJxPm6cZCB+QNdaW&#10;ScEPeVguBg9zzLTt+EDtMRQiQthnqKAMocmk9HlJBv3INsTR+7LOYIjSFVI77CLc1PI5SVJpsOK4&#10;UGJD65Ly2/HbKHif7NN2tXvb9h+79JK/Hi6f184p9TjsVy8gAvXhP/zX3moF09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f6YDxwAAANwAAAAPAAAAAAAA&#10;AAAAAAAAAKECAABkcnMvZG93bnJldi54bWxQSwUGAAAAAAQABAD5AAAAlQMAAAAA&#10;"/>
                      <v:line id="Line 362" o:spid="_x0000_s1049" style="position:absolute;visibility:visible;mso-wrap-style:square" from="336,1632" to="2256,1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MDmMcAAADc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zOaPcDsTj4B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MwOYxwAAANwAAAAPAAAAAAAA&#10;AAAAAAAAAKECAABkcnMvZG93bnJldi54bWxQSwUGAAAAAAQABAD5AAAAlQMAAAAA&#10;"/>
                      <v:line id="Line 363" o:spid="_x0000_s1050" style="position:absolute;visibility:visible;mso-wrap-style:square" from="336,1728" to="2256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Gd78YAAADc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bwuE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hne/GAAAA3AAAAA8AAAAAAAAA&#10;AAAAAAAAoQIAAGRycy9kb3ducmV2LnhtbFBLBQYAAAAABAAEAPkAAACUAwAAAAA=&#10;"/>
                      <v:line id="Line 364" o:spid="_x0000_s1051" style="position:absolute;visibility:visible;mso-wrap-style:square" from="336,1824" to="2256,1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04dMcAAADcAAAADwAAAGRycy9kb3ducmV2LnhtbESPQWvCQBSE7wX/w/KE3uqmVlJJXUUs&#10;Be2hqC20x2f2NYlm34bdNUn/vSsUPA4z8w0zW/SmFi05X1lW8DhKQBDnVldcKPj6fHuYgvABWWNt&#10;mRT8kYfFfHA3w0zbjnfU7kMhIoR9hgrKEJpMSp+XZNCPbEMcvV/rDIYoXSG1wy7CTS3HSZJKgxXH&#10;hRIbWpWUn/Zno+DjaZu2y837uv/epIf8dXf4OXZOqfthv3wBEagPt/B/e60VTKb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rTh0xwAAANwAAAAPAAAAAAAA&#10;AAAAAAAAAKECAABkcnMvZG93bnJldi54bWxQSwUGAAAAAAQABAD5AAAAlQMAAAAA&#10;"/>
                      <v:line id="Line 365" o:spid="_x0000_s1052" style="position:absolute;visibility:visible;mso-wrap-style:square" from="336,1920" to="2256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KsBsQAAADcAAAADwAAAGRycy9kb3ducmV2LnhtbERPy2rCQBTdF/yH4Qrd1Ym1BImOIhZB&#10;uyj1Abq8Zq5JNHMnzEyT9O87i0KXh/OeL3tTi5acrywrGI8SEMS51RUXCk7HzcsUhA/IGmvLpOCH&#10;PCwXg6c5Ztp2vKf2EAoRQ9hnqKAMocmk9HlJBv3INsSRu1lnMEToCqkddjHc1PI1SVJpsOLYUGJD&#10;65Lyx+HbKPicfKXtavex7c+79Jq/76+Xe+eUeh72qxmIQH34F/+5t1rB2zSujW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MqwGxAAAANwAAAAPAAAAAAAAAAAA&#10;AAAAAKECAABkcnMvZG93bnJldi54bWxQSwUGAAAAAAQABAD5AAAAkgMAAAAA&#10;"/>
                      <v:line id="Line 366" o:spid="_x0000_s1053" style="position:absolute;visibility:visible;mso-wrap-style:square" from="336,2016" to="2256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4JnccAAADcAAAADwAAAGRycy9kb3ducmV2LnhtbESPT2vCQBTE74V+h+UVvNVN/xA0uoq0&#10;FLQHUSvo8Zl9Jmmzb8PumqTf3i0IPQ4z8xtmOu9NLVpyvrKs4GmYgCDOra64ULD/+ngcgfABWWNt&#10;mRT8kof57P5uipm2HW+p3YVCRAj7DBWUITSZlD4vyaAf2oY4emfrDIYoXSG1wy7CTS2fkySVBiuO&#10;CyU29FZS/rO7GAXrl03aLlafy/6wSk/5+/Z0/O6cUoOHfjEBEagP/+Fbe6kVvI7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fgmdxwAAANwAAAAPAAAAAAAA&#10;AAAAAAAAAKECAABkcnMvZG93bnJldi54bWxQSwUGAAAAAAQABAD5AAAAlQMAAAAA&#10;"/>
                      <v:line id="Line 367" o:spid="_x0000_s1054" style="position:absolute;visibility:visible;mso-wrap-style:square" from="336,2112" to="2256,2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023c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TbdxAAAANwAAAAPAAAAAAAAAAAA&#10;AAAAAKECAABkcnMvZG93bnJldi54bWxQSwUGAAAAAAQABAD5AAAAkgMAAAAA&#10;"/>
                      <v:line id="Line 368" o:spid="_x0000_s1055" style="position:absolute;visibility:visible;mso-wrap-style:square" from="336,2208" to="2256,2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GTRscAAADcAAAADwAAAGRycy9kb3ducmV2LnhtbESPQWvCQBSE74X+h+UVeqsbrYQ2uopY&#10;CtpDUVtoj8/sM4lm34bdNUn/vSsUPA4z8w0znfemFi05X1lWMBwkIIhzqysuFHx/vT+9gPABWWNt&#10;mRT8kYf57P5uipm2HW+p3YVCRAj7DBWUITSZlD4vyaAf2IY4egfrDIYoXSG1wy7CTS1HSZJKgxXH&#10;hRIbWpaUn3Zno+DzeZO2i/XHqv9Zp/v8bbv/PXZOqceHfjEBEagPt/B/e6UVjF+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0ZNGxwAAANwAAAAPAAAAAAAA&#10;AAAAAAAAAKECAABkcnMvZG93bnJldi54bWxQSwUGAAAAAAQABAD5AAAAlQMAAAAA&#10;"/>
                      <v:line id="Line 369" o:spid="_x0000_s1056" style="position:absolute;visibility:visible;mso-wrap-style:square" from="336,2304" to="225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MNMc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MAw0xxwAAANwAAAAPAAAAAAAA&#10;AAAAAAAAAKECAABkcnMvZG93bnJldi54bWxQSwUGAAAAAAQABAD5AAAAlQMAAAAA&#10;"/>
                      <v:line id="Line 370" o:spid="_x0000_s1057" style="position:absolute;visibility:visible;mso-wrap-style:square" from="336,1248" to="2256,1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+oq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T6iqxwAAANwAAAAPAAAAAAAA&#10;AAAAAAAAAKECAABkcnMvZG93bnJldi54bWxQSwUGAAAAAAQABAD5AAAAlQMAAAAA&#10;"/>
                      <v:line id="Line 371" o:spid="_x0000_s1058" style="position:absolute;visibility:visible;mso-wrap-style:square" from="336,1152" to="2256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Yw3s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1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pjDexwAAANwAAAAPAAAAAAAA&#10;AAAAAAAAAKECAABkcnMvZG93bnJldi54bWxQSwUGAAAAAAQABAD5AAAAlQMAAAAA&#10;"/>
                      <v:line id="Line 372" o:spid="_x0000_s1059" style="position:absolute;visibility:visible;mso-wrap-style:square" from="336,1056" to="2256,1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qVRc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uH96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6pVFxwAAANwAAAAPAAAAAAAA&#10;AAAAAAAAAKECAABkcnMvZG93bnJldi54bWxQSwUGAAAAAAQABAD5AAAAlQMAAAAA&#10;"/>
                      <v:line id="Line 373" o:spid="_x0000_s1060" style="position:absolute;visibility:visible;mso-wrap-style:square" from="336,960" to="2256,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gLM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TJ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OAsyxwAAANwAAAAPAAAAAAAA&#10;AAAAAAAAAKECAABkcnMvZG93bnJldi54bWxQSwUGAAAAAAQABAD5AAAAlQMAAAAA&#10;"/>
                      <v:line id="Line 374" o:spid="_x0000_s1061" style="position:absolute;visibility:visible;mso-wrap-style:square" from="336,864" to="2256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Suqc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ePp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HSuqcgAAADcAAAADwAAAAAA&#10;AAAAAAAAAAChAgAAZHJzL2Rvd25yZXYueG1sUEsFBgAAAAAEAAQA+QAAAJYDAAAAAA==&#10;"/>
                      <v:line id="Line 375" o:spid="_x0000_s1062" style="position:absolute;visibility:visible;mso-wrap-style:square" from="336,768" to="2256,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s628QAAADcAAAADwAAAGRycy9kb3ducmV2LnhtbERPz2vCMBS+D/wfwht4m+nmKFtnFHEI&#10;usNQN9Djs3lrq81LSWJb/3tzGHj8+H5PZr2pRUvOV5YVPI8SEMS51RUXCn5/lk9vIHxA1lhbJgVX&#10;8jCbDh4mmGnb8ZbaXShEDGGfoYIyhCaT0uclGfQj2xBH7s86gyFCV0jtsIvhppYvSZJKgxXHhhIb&#10;WpSUn3cXo+B7vEnb+fpr1e/X6TH/3B4Pp84pNXzs5x8gAvXhLv53r7SC1/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6zrbxAAAANwAAAAPAAAAAAAAAAAA&#10;AAAAAKECAABkcnMvZG93bnJldi54bWxQSwUGAAAAAAQABAD5AAAAkgMAAAAA&#10;"/>
                      <v:line id="Line 376" o:spid="_x0000_s1063" style="position:absolute;visibility:visible;mso-wrap-style:square" from="336,672" to="2256,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efQMcAAADcAAAADwAAAGRycy9kb3ducmV2LnhtbESPQWvCQBSE7wX/w/KE3uqmVkJNXUUs&#10;Be2hqC20x2f2NYlm34bdNUn/vSsUPA4z8w0zW/SmFi05X1lW8DhKQBDnVldcKPj6fHt4BuEDssba&#10;Min4Iw+L+eBuhpm2He+o3YdCRAj7DBWUITSZlD4vyaAf2YY4er/WGQxRukJqh12Em1qOkySVBiuO&#10;CyU2tCopP+3PRsHH0zZtl5v3df+9SQ/56+7wc+ycUvfDfvkCIlAfbuH/9lormEy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p59AxwAAANwAAAAPAAAAAAAA&#10;AAAAAAAAAKECAABkcnMvZG93bnJldi54bWxQSwUGAAAAAAQABAD5AAAAlQMAAAAA&#10;"/>
                      <v:line id="Line 377" o:spid="_x0000_s1064" style="position:absolute;visibility:visible;mso-wrap-style:square" from="336,576" to="2256,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asx8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L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dqzHxAAAANwAAAAPAAAAAAAAAAAA&#10;AAAAAKECAABkcnMvZG93bnJldi54bWxQSwUGAAAAAAQABAD5AAAAkgMAAAAA&#10;"/>
                      <v:line id="Line 378" o:spid="_x0000_s1065" style="position:absolute;visibility:visible;mso-wrap-style:square" from="336,480" to="2256,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oJXM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rBazK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I6CVzGAAAA3AAAAA8AAAAAAAAA&#10;AAAAAAAAoQIAAGRycy9kb3ducmV2LnhtbFBLBQYAAAAABAAEAPkAAACUAwAAAAA=&#10;"/>
                      <v:line id="Line 379" o:spid="_x0000_s1066" style="position:absolute;visibility:visible;mso-wrap-style:square" from="336,384" to="2256,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iXK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nEz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olyvGAAAA3AAAAA8AAAAAAAAA&#10;AAAAAAAAoQIAAGRycy9kb3ducmV2LnhtbFBLBQYAAAAABAAEAPkAAACUAwAAAAA=&#10;"/>
                      <v:line id="Line 380" o:spid="_x0000_s1067" style="position:absolute;visibility:visible;mso-wrap-style:square" from="241,1344" to="2372,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anC8QAAADcAAAADwAAAGRycy9kb3ducmV2LnhtbESPQWsCMRSE74L/ITyhN83aUpHVKGIR&#10;eiilq6IeH5vnZnHzsiSpbv99Iwgeh5n5hpkvO9uIK/lQO1YwHmUgiEuna64U7Heb4RREiMgaG8ek&#10;4I8CLBf93hxz7W5c0HUbK5EgHHJUYGJscylDachiGLmWOHln5y3GJH0ltcdbgttGvmbZRFqsOS0Y&#10;bGltqLxsf62CsDHF8bD/Kk7tdCJ/Pr6dPzdOqZdBt5qBiNTFZ/jR/tQK3rM3uJ9JR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5qcLxAAAANwAAAAPAAAAAAAAAAAA&#10;AAAAAKECAABkcnMvZG93bnJldi54bWxQSwUGAAAAAAQABAD5AAAAkgMAAAAA&#10;" strokeweight="1.75pt">
                        <v:stroke startarrow="block" endarrow="block"/>
                      </v:line>
                      <v:line id="Line 381" o:spid="_x0000_s1068" style="position:absolute;visibility:visible;mso-wrap-style:square" from="1296,293" to="1296,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8/f8QAAADcAAAADwAAAGRycy9kb3ducmV2LnhtbESPQWsCMRSE74L/ITyhN81aWpHVKGIR&#10;eiilq6IeH5vnZnHzsiSpbv99Iwgeh5n5hpkvO9uIK/lQO1YwHmUgiEuna64U7Heb4RREiMgaG8ek&#10;4I8CLBf93hxz7W5c0HUbK5EgHHJUYGJscylDachiGLmWOHln5y3GJH0ltcdbgttGvmbZRFqsOS0Y&#10;bGltqLxsf62CsDHF8bD/Kk7tdCJ/Pr6dPzdOqZdBt5qBiNTFZ/jR/tQK3rM3uJ9JR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Dz9/xAAAANwAAAAPAAAAAAAAAAAA&#10;AAAAAKECAABkcnMvZG93bnJldi54bWxQSwUGAAAAAAQABAD5AAAAkgMAAAAA&#10;" strokeweight="1.75pt">
                        <v:stroke startarrow="block" endarrow="block"/>
                      </v:line>
                    </v:group>
                  </w:pict>
                </mc:Fallback>
              </mc:AlternateContent>
            </w:r>
          </w:p>
        </w:tc>
      </w:tr>
      <w:tr w:rsidR="009E145A" w:rsidTr="009E145A">
        <w:trPr>
          <w:trHeight w:val="3856"/>
        </w:trPr>
        <w:tc>
          <w:tcPr>
            <w:tcW w:w="3480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9E145A" w:rsidRDefault="009E145A" w:rsidP="00806857">
            <w:r>
              <w:t>a</w:t>
            </w:r>
            <w:r w:rsidRPr="00EB2F31">
              <w:t xml:space="preserve">)  </w:t>
            </w:r>
            <w:r w:rsidR="008F04BC" w:rsidRPr="008F04BC">
              <w:rPr>
                <w:position w:val="-14"/>
              </w:rPr>
              <w:object w:dxaOrig="1660" w:dyaOrig="440" w14:anchorId="43D26E07">
                <v:shape id="_x0000_i1057" type="#_x0000_t75" style="width:83.25pt;height:21.75pt" o:ole="">
                  <v:imagedata r:id="rId15" o:title=""/>
                </v:shape>
                <o:OLEObject Type="Embed" ProgID="Equation.DSMT4" ShapeID="_x0000_i1057" DrawAspect="Content" ObjectID="_1603873160" r:id="rId16"/>
              </w:object>
            </w:r>
          </w:p>
          <w:p w:rsidR="008F04BC" w:rsidRPr="00EB2F31" w:rsidRDefault="008F04BC" w:rsidP="00806857"/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06"/>
              <w:gridCol w:w="406"/>
              <w:gridCol w:w="406"/>
              <w:gridCol w:w="406"/>
              <w:gridCol w:w="406"/>
            </w:tblGrid>
            <w:tr w:rsidR="008F04BC" w:rsidRPr="003044FB" w:rsidTr="00806857"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 w:rsidRPr="003044FB">
                    <w:rPr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4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5</w:t>
                  </w:r>
                </w:p>
              </w:tc>
            </w:tr>
            <w:tr w:rsidR="008F04BC" w:rsidRPr="003044FB" w:rsidTr="00806857"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 w:rsidRPr="003044FB">
                    <w:rPr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9E145A" w:rsidRDefault="009E145A" w:rsidP="00806857"/>
          <w:p w:rsidR="008F04BC" w:rsidRDefault="008F04BC" w:rsidP="00806857"/>
          <w:p w:rsidR="009E145A" w:rsidRDefault="009E145A" w:rsidP="00806857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18880" behindDoc="0" locked="0" layoutInCell="1" allowOverlap="1" wp14:anchorId="1D5CB975" wp14:editId="094379C0">
                      <wp:simplePos x="0" y="0"/>
                      <wp:positionH relativeFrom="column">
                        <wp:posOffset>68580</wp:posOffset>
                      </wp:positionH>
                      <wp:positionV relativeFrom="paragraph">
                        <wp:posOffset>251460</wp:posOffset>
                      </wp:positionV>
                      <wp:extent cx="1801495" cy="1828800"/>
                      <wp:effectExtent l="20955" t="22860" r="25400" b="24765"/>
                      <wp:wrapNone/>
                      <wp:docPr id="1" name="Group 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1801495" cy="1828800"/>
                                <a:chOff x="241" y="293"/>
                                <a:chExt cx="2131" cy="2131"/>
                              </a:xfrm>
                            </wpg:grpSpPr>
                            <wps:wsp>
                              <wps:cNvPr id="2" name="Line 254"/>
                              <wps:cNvCnPr/>
                              <wps:spPr bwMode="auto">
                                <a:xfrm>
                                  <a:off x="139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255"/>
                              <wps:cNvCnPr/>
                              <wps:spPr bwMode="auto">
                                <a:xfrm>
                                  <a:off x="148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256"/>
                              <wps:cNvCnPr/>
                              <wps:spPr bwMode="auto">
                                <a:xfrm>
                                  <a:off x="158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257"/>
                              <wps:cNvCnPr/>
                              <wps:spPr bwMode="auto">
                                <a:xfrm>
                                  <a:off x="168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258"/>
                              <wps:cNvCnPr/>
                              <wps:spPr bwMode="auto">
                                <a:xfrm>
                                  <a:off x="177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259"/>
                              <wps:cNvCnPr/>
                              <wps:spPr bwMode="auto">
                                <a:xfrm>
                                  <a:off x="187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260"/>
                              <wps:cNvCnPr/>
                              <wps:spPr bwMode="auto">
                                <a:xfrm>
                                  <a:off x="196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261"/>
                              <wps:cNvCnPr/>
                              <wps:spPr bwMode="auto">
                                <a:xfrm>
                                  <a:off x="206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262"/>
                              <wps:cNvCnPr/>
                              <wps:spPr bwMode="auto">
                                <a:xfrm>
                                  <a:off x="216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263"/>
                              <wps:cNvCnPr/>
                              <wps:spPr bwMode="auto">
                                <a:xfrm>
                                  <a:off x="225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264"/>
                              <wps:cNvCnPr/>
                              <wps:spPr bwMode="auto">
                                <a:xfrm>
                                  <a:off x="120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265"/>
                              <wps:cNvCnPr/>
                              <wps:spPr bwMode="auto">
                                <a:xfrm>
                                  <a:off x="110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266"/>
                              <wps:cNvCnPr/>
                              <wps:spPr bwMode="auto">
                                <a:xfrm>
                                  <a:off x="100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267"/>
                              <wps:cNvCnPr/>
                              <wps:spPr bwMode="auto">
                                <a:xfrm>
                                  <a:off x="91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268"/>
                              <wps:cNvCnPr/>
                              <wps:spPr bwMode="auto">
                                <a:xfrm>
                                  <a:off x="81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269"/>
                              <wps:cNvCnPr/>
                              <wps:spPr bwMode="auto">
                                <a:xfrm>
                                  <a:off x="72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270"/>
                              <wps:cNvCnPr/>
                              <wps:spPr bwMode="auto">
                                <a:xfrm>
                                  <a:off x="62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271"/>
                              <wps:cNvCnPr/>
                              <wps:spPr bwMode="auto">
                                <a:xfrm>
                                  <a:off x="52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272"/>
                              <wps:cNvCnPr/>
                              <wps:spPr bwMode="auto">
                                <a:xfrm>
                                  <a:off x="43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273"/>
                              <wps:cNvCnPr/>
                              <wps:spPr bwMode="auto">
                                <a:xfrm>
                                  <a:off x="33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274"/>
                              <wps:cNvCnPr/>
                              <wps:spPr bwMode="auto">
                                <a:xfrm>
                                  <a:off x="336" y="144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275"/>
                              <wps:cNvCnPr/>
                              <wps:spPr bwMode="auto">
                                <a:xfrm>
                                  <a:off x="336" y="153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276"/>
                              <wps:cNvCnPr/>
                              <wps:spPr bwMode="auto">
                                <a:xfrm>
                                  <a:off x="336" y="163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277"/>
                              <wps:cNvCnPr/>
                              <wps:spPr bwMode="auto">
                                <a:xfrm>
                                  <a:off x="336" y="172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278"/>
                              <wps:cNvCnPr/>
                              <wps:spPr bwMode="auto">
                                <a:xfrm>
                                  <a:off x="336" y="182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279"/>
                              <wps:cNvCnPr/>
                              <wps:spPr bwMode="auto">
                                <a:xfrm>
                                  <a:off x="336" y="192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280"/>
                              <wps:cNvCnPr/>
                              <wps:spPr bwMode="auto">
                                <a:xfrm>
                                  <a:off x="336" y="201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281"/>
                              <wps:cNvCnPr/>
                              <wps:spPr bwMode="auto">
                                <a:xfrm>
                                  <a:off x="336" y="211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282"/>
                              <wps:cNvCnPr/>
                              <wps:spPr bwMode="auto">
                                <a:xfrm>
                                  <a:off x="336" y="220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" name="Line 283"/>
                              <wps:cNvCnPr/>
                              <wps:spPr bwMode="auto">
                                <a:xfrm>
                                  <a:off x="336" y="230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9" name="Line 284"/>
                              <wps:cNvCnPr/>
                              <wps:spPr bwMode="auto">
                                <a:xfrm>
                                  <a:off x="336" y="124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" name="Line 285"/>
                              <wps:cNvCnPr/>
                              <wps:spPr bwMode="auto">
                                <a:xfrm>
                                  <a:off x="336" y="115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1" name="Line 286"/>
                              <wps:cNvCnPr/>
                              <wps:spPr bwMode="auto">
                                <a:xfrm>
                                  <a:off x="336" y="105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" name="Line 287"/>
                              <wps:cNvCnPr/>
                              <wps:spPr bwMode="auto">
                                <a:xfrm>
                                  <a:off x="336" y="96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" name="Line 288"/>
                              <wps:cNvCnPr/>
                              <wps:spPr bwMode="auto">
                                <a:xfrm>
                                  <a:off x="336" y="86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4" name="Line 289"/>
                              <wps:cNvCnPr/>
                              <wps:spPr bwMode="auto">
                                <a:xfrm>
                                  <a:off x="336" y="76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5" name="Line 290"/>
                              <wps:cNvCnPr/>
                              <wps:spPr bwMode="auto">
                                <a:xfrm>
                                  <a:off x="336" y="67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6" name="Line 291"/>
                              <wps:cNvCnPr/>
                              <wps:spPr bwMode="auto">
                                <a:xfrm>
                                  <a:off x="336" y="57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7" name="Line 292"/>
                              <wps:cNvCnPr/>
                              <wps:spPr bwMode="auto">
                                <a:xfrm>
                                  <a:off x="336" y="48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8" name="Line 293"/>
                              <wps:cNvCnPr/>
                              <wps:spPr bwMode="auto">
                                <a:xfrm>
                                  <a:off x="336" y="38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9" name="Line 294"/>
                              <wps:cNvCnPr/>
                              <wps:spPr bwMode="auto">
                                <a:xfrm>
                                  <a:off x="241" y="1344"/>
                                  <a:ext cx="213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2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0" name="Line 295"/>
                              <wps:cNvCnPr/>
                              <wps:spPr bwMode="auto">
                                <a:xfrm>
                                  <a:off x="1296" y="293"/>
                                  <a:ext cx="0" cy="21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2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" o:spid="_x0000_s1026" style="position:absolute;margin-left:5.4pt;margin-top:19.8pt;width:141.85pt;height:2in;z-index:252218880" coordorigin="241,293" coordsize="2131,21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">
                      <o:lock v:ext="edit" aspectratio="t"/>
                      <v:line id="Line 254" o:spid="_x0000_s1027" style="position:absolute;visibility:visible;mso-wrap-style:square" from="1392,384" to="139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      <v:line id="Line 255" o:spid="_x0000_s1028" style="position:absolute;visibility:visible;mso-wrap-style:square" from="1488,384" to="148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      <v:line id="Line 256" o:spid="_x0000_s1029" style="position:absolute;visibility:visible;mso-wrap-style:square" from="1584,384" to="158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    <v:line id="Line 257" o:spid="_x0000_s1030" style="position:absolute;visibility:visible;mso-wrap-style:square" from="1680,384" to="168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    <v:line id="Line 258" o:spid="_x0000_s1031" style="position:absolute;visibility:visible;mso-wrap-style:square" from="1776,384" to="177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    <v:line id="Line 259" o:spid="_x0000_s1032" style="position:absolute;visibility:visible;mso-wrap-style:square" from="1872,384" to="187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    <v:line id="Line 260" o:spid="_x0000_s1033" style="position:absolute;visibility:visible;mso-wrap-style:square" from="1968,384" to="196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    <v:line id="Line 261" o:spid="_x0000_s1034" style="position:absolute;visibility:visible;mso-wrap-style:square" from="2064,384" to="206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      <v:line id="Line 262" o:spid="_x0000_s1035" style="position:absolute;visibility:visible;mso-wrap-style:square" from="2160,384" to="216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    <v:line id="Line 263" o:spid="_x0000_s1036" style="position:absolute;visibility:visible;mso-wrap-style:square" from="2256,384" to="225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    <v:line id="Line 264" o:spid="_x0000_s1037" style="position:absolute;visibility:visible;mso-wrap-style:square" from="1200,384" to="12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    <v:line id="Line 265" o:spid="_x0000_s1038" style="position:absolute;visibility:visible;mso-wrap-style:square" from="1104,384" to="110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    <v:line id="Line 266" o:spid="_x0000_s1039" style="position:absolute;visibility:visible;mso-wrap-style:square" from="1008,384" to="100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    <v:line id="Line 267" o:spid="_x0000_s1040" style="position:absolute;visibility:visible;mso-wrap-style:square" from="912,384" to="91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    <v:line id="Line 268" o:spid="_x0000_s1041" style="position:absolute;visibility:visible;mso-wrap-style:square" from="816,384" to="81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    <v:line id="Line 269" o:spid="_x0000_s1042" style="position:absolute;visibility:visible;mso-wrap-style:square" from="720,384" to="7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    <v:line id="Line 270" o:spid="_x0000_s1043" style="position:absolute;visibility:visible;mso-wrap-style:square" from="624,384" to="62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    <v:line id="Line 271" o:spid="_x0000_s1044" style="position:absolute;visibility:visible;mso-wrap-style:square" from="528,384" to="52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    <v:line id="Line 272" o:spid="_x0000_s1045" style="position:absolute;visibility:visible;mso-wrap-style:square" from="432,384" to="43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    <v:line id="Line 273" o:spid="_x0000_s1046" style="position:absolute;visibility:visible;mso-wrap-style:square" from="336,384" to="33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    <v:line id="Line 274" o:spid="_x0000_s1047" style="position:absolute;visibility:visible;mso-wrap-style:square" from="336,1440" to="2256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    <v:line id="Line 275" o:spid="_x0000_s1048" style="position:absolute;visibility:visible;mso-wrap-style:square" from="336,1536" to="2256,1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    <v:line id="Line 276" o:spid="_x0000_s1049" style="position:absolute;visibility:visible;mso-wrap-style:square" from="336,1632" to="2256,1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    <v:line id="Line 277" o:spid="_x0000_s1050" style="position:absolute;visibility:visible;mso-wrap-style:square" from="336,1728" to="2256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    <v:line id="Line 278" o:spid="_x0000_s1051" style="position:absolute;visibility:visible;mso-wrap-style:square" from="336,1824" to="2256,1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    <v:line id="Line 279" o:spid="_x0000_s1052" style="position:absolute;visibility:visible;mso-wrap-style:square" from="336,1920" to="2256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    <v:line id="Line 280" o:spid="_x0000_s1053" style="position:absolute;visibility:visible;mso-wrap-style:square" from="336,2016" to="2256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    <v:line id="Line 281" o:spid="_x0000_s1054" style="position:absolute;visibility:visible;mso-wrap-style:square" from="336,2112" to="2256,2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    <v:line id="Line 282" o:spid="_x0000_s1055" style="position:absolute;visibility:visible;mso-wrap-style:square" from="336,2208" to="2256,2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    <v:line id="Line 283" o:spid="_x0000_s1056" style="position:absolute;visibility:visible;mso-wrap-style:square" from="336,2304" to="225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4sWnMQAAADcAAAADwAAAGRycy9kb3ducmV2LnhtbERPy2rCQBTdC/7DcIXudFIrQVJHkUpB&#10;u5D6AF1eM7dJ2sydMDNN0r93FgWXh/NerHpTi5acrywreJ4kIIhzqysuFJxP7+M5CB+QNdaWScEf&#10;eVgth4MFZtp2fKD2GAoRQ9hnqKAMocmk9HlJBv3ENsSR+7LOYIjQFVI77GK4qeU0SVJpsOLYUGJD&#10;byXlP8dfo2D/8pm2693Htr/s0lu+Odyu351T6mnUr19BBOrDQ/zv3moFs1lcG8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ixacxAAAANwAAAAPAAAAAAAAAAAA&#10;AAAAAKECAABkcnMvZG93bnJldi54bWxQSwUGAAAAAAQABAD5AAAAkgMAAAAA&#10;"/>
                      <v:line id="Line 284" o:spid="_x0000_s1057" style="position:absolute;visibility:visible;mso-wrap-style:square" from="336,1248" to="2256,1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ezB8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3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8x7MHxwAAANwAAAAPAAAAAAAA&#10;AAAAAAAAAKECAABkcnMvZG93bnJldi54bWxQSwUGAAAAAAQABAD5AAAAlQMAAAAA&#10;"/>
                      <v:line id="Line 285" o:spid="_x0000_s1058" style="position:absolute;visibility:visible;mso-wrap-style:square" from="336,1152" to="2256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SMR8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c4P5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JIxHxAAAANwAAAAPAAAAAAAAAAAA&#10;AAAAAKECAABkcnMvZG93bnJldi54bWxQSwUGAAAAAAQABAD5AAAAkgMAAAAA&#10;"/>
                      <v:line id="Line 286" o:spid="_x0000_s1059" style="position:absolute;visibility:visible;mso-wrap-style:square" from="336,1056" to="2256,1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gp3McAAADcAAAADwAAAGRycy9kb3ducmV2LnhtbESPQWvCQBSE70L/w/IKvelGa0OJriKW&#10;gvZQqi20x2f2mUSzb8PumqT/3hUKPQ4z8w0zX/amFi05X1lWMB4lIIhzqysuFHx9vg6fQfiArLG2&#10;TAp+ycNycTeYY6Ztxztq96EQEcI+QwVlCE0mpc9LMuhHtiGO3tE6gyFKV0jtsItwU8tJkqTSYMVx&#10;ocSG1iXl5/3FKHh//Ejb1fZt039v00P+sjv8nDqn1MN9v5qBCNSH//Bfe6MVTJ/GcDsTj4BcX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aCncxwAAANwAAAAPAAAAAAAA&#10;AAAAAAAAAKECAABkcnMvZG93bnJldi54bWxQSwUGAAAAAAQABAD5AAAAlQMAAAAA&#10;"/>
                      <v:line id="Line 287" o:spid="_x0000_s1060" style="position:absolute;visibility:visible;mso-wrap-style:square" from="336,960" to="2256,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q3q8cAAADcAAAADwAAAGRycy9kb3ducmV2LnhtbESPQWvCQBSE7wX/w/IKvdVNbRskuopY&#10;CtpDqVbQ4zP7TKLZt2F3m6T/3hUKPQ4z8w0znfemFi05X1lW8DRMQBDnVldcKNh9vz+OQfiArLG2&#10;TAp+ycN8NribYqZtxxtqt6EQEcI+QwVlCE0mpc9LMuiHtiGO3sk6gyFKV0jtsItwU8tRkqTSYMVx&#10;ocSGliXll+2PUfD5/JW2i/XHqt+v02P+tjkezp1T6uG+X0xABOrDf/ivvdIKXl5H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urerxwAAANwAAAAPAAAAAAAA&#10;AAAAAAAAAKECAABkcnMvZG93bnJldi54bWxQSwUGAAAAAAQABAD5AAAAlQMAAAAA&#10;"/>
                      <v:line id="Line 288" o:spid="_x0000_s1061" style="position:absolute;visibility:visible;mso-wrap-style:square" from="336,864" to="2256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YSMMcAAADcAAAADwAAAGRycy9kb3ducmV2LnhtbESPQWvCQBSE74X+h+UVvNVNaxskuopY&#10;BO2hVCvo8Zl9JqnZt2F3m6T/3hUKPQ4z8w0znfemFi05X1lW8DRMQBDnVldcKNh/rR7HIHxA1lhb&#10;JgW/5GE+u7+bYqZtx1tqd6EQEcI+QwVlCE0mpc9LMuiHtiGO3tk6gyFKV0jtsItwU8vnJEmlwYrj&#10;QokNLUvKL7sfo+Bj9Jm2i837uj9s0lP+tj0dvzun1OChX0xABOrDf/ivvdYKXl5Hc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9hIwxwAAANwAAAAPAAAAAAAA&#10;AAAAAAAAAKECAABkcnMvZG93bnJldi54bWxQSwUGAAAAAAQABAD5AAAAlQMAAAAA&#10;"/>
                      <v:line id="Line 289" o:spid="_x0000_s1062" style="position:absolute;visibility:visible;mso-wrap-style:square" from="336,768" to="2256,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+KR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H4pExwAAANwAAAAPAAAAAAAA&#10;AAAAAAAAAKECAABkcnMvZG93bnJldi54bWxQSwUGAAAAAAQABAD5AAAAlQMAAAAA&#10;"/>
                      <v:line id="Line 290" o:spid="_x0000_s1063" style="position:absolute;visibility:visible;mso-wrap-style:square" from="336,672" to="2256,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Mv3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4Uy/fxwAAANwAAAAPAAAAAAAA&#10;AAAAAAAAAKECAABkcnMvZG93bnJldi54bWxQSwUGAAAAAAQABAD5AAAAlQMAAAAA&#10;"/>
                      <v:line id="Line 291" o:spid="_x0000_s1064" style="position:absolute;visibility:visible;mso-wrap-style:square" from="336,576" to="2256,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GxqM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mM5S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gbGoxwAAANwAAAAPAAAAAAAA&#10;AAAAAAAAAKECAABkcnMvZG93bnJldi54bWxQSwUGAAAAAAQABAD5AAAAlQMAAAAA&#10;"/>
                      <v:line id="Line 292" o:spid="_x0000_s1065" style="position:absolute;visibility:visible;mso-wrap-style:square" from="336,480" to="2256,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0UM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uH94h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zRQzxwAAANwAAAAPAAAAAAAA&#10;AAAAAAAAAKECAABkcnMvZG93bnJldi54bWxQSwUGAAAAAAQABAD5AAAAlQMAAAAA&#10;"/>
                      <v:line id="Line 293" o:spid="_x0000_s1066" style="position:absolute;visibility:visible;mso-wrap-style:square" from="336,384" to="2256,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KAQ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17e4Np6JR0DO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UoBBxAAAANwAAAAPAAAAAAAAAAAA&#10;AAAAAKECAABkcnMvZG93bnJldi54bWxQSwUGAAAAAAQABAD5AAAAkgMAAAAA&#10;"/>
                      <v:line id="Line 294" o:spid="_x0000_s1067" style="position:absolute;visibility:visible;mso-wrap-style:square" from="241,1344" to="2372,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ywYcUAAADcAAAADwAAAGRycy9kb3ducmV2LnhtbESPQWsCMRSE70L/Q3hCb5q1tKKrUUqL&#10;0EMR14p6fGyem8XNy5Kkuv33RhB6HGbmG2a+7GwjLuRD7VjBaJiBIC6drrlSsPtZDSYgQkTW2Dgm&#10;BX8UYLl46s0x1+7KBV22sRIJwiFHBSbGNpcylIYshqFriZN3ct5iTNJXUnu8Jrht5EuWjaXFmtOC&#10;wZY+DJXn7a9VEFamOOx338WxnYzl5nPt/KlxSj33u/cZiEhd/A8/2l9awevbFO5n0hG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ywYcUAAADcAAAADwAAAAAAAAAA&#10;AAAAAAChAgAAZHJzL2Rvd25yZXYueG1sUEsFBgAAAAAEAAQA+QAAAJMDAAAAAA==&#10;" strokeweight="1.75pt">
                        <v:stroke startarrow="block" endarrow="block"/>
                      </v:line>
                      <v:line id="Line 295" o:spid="_x0000_s1068" style="position:absolute;visibility:visible;mso-wrap-style:square" from="1296,293" to="1296,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rTQcIAAADcAAAADwAAAGRycy9kb3ducmV2LnhtbERPz2vCMBS+C/sfwht403RDinSmIg5h&#10;hyGrk83jo3ltis1LSTKt//1yEDx+fL9X69H24kI+dI4VvMwzEMS10x23Co7fu9kSRIjIGnvHpOBG&#10;Adbl02SFhXZXruhyiK1IIRwKVGBiHAopQ23IYpi7gThxjfMWY4K+ldrjNYXbXr5mWS4tdpwaDA60&#10;NVSfD39WQdiZ6vfn+FmdhmUuv973zje9U2r6PG7eQEQa40N8d39oBYs8zU9n0hGQ5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grTQcIAAADcAAAADwAAAAAAAAAAAAAA&#10;AAChAgAAZHJzL2Rvd25yZXYueG1sUEsFBgAAAAAEAAQA+QAAAJADAAAAAA==&#10;" strokeweight="1.75pt">
                        <v:stroke startarrow="block" endarrow="block"/>
                      </v:line>
                    </v:group>
                  </w:pict>
                </mc:Fallback>
              </mc:AlternateContent>
            </w:r>
          </w:p>
          <w:p w:rsidR="009E145A" w:rsidRDefault="009E145A" w:rsidP="00806857"/>
          <w:p w:rsidR="009E145A" w:rsidRDefault="009E145A" w:rsidP="00806857"/>
          <w:p w:rsidR="009E145A" w:rsidRDefault="009E145A" w:rsidP="00806857"/>
          <w:p w:rsidR="009E145A" w:rsidRDefault="009E145A" w:rsidP="00806857"/>
          <w:p w:rsidR="009E145A" w:rsidRDefault="009E145A" w:rsidP="00806857"/>
          <w:p w:rsidR="009E145A" w:rsidRDefault="009E145A" w:rsidP="00806857"/>
          <w:p w:rsidR="009E145A" w:rsidRDefault="009E145A" w:rsidP="00806857"/>
          <w:p w:rsidR="009E145A" w:rsidRDefault="009E145A" w:rsidP="00806857"/>
          <w:p w:rsidR="009E145A" w:rsidRDefault="009E145A" w:rsidP="00806857"/>
          <w:p w:rsidR="009E145A" w:rsidRDefault="009E145A" w:rsidP="00806857"/>
          <w:p w:rsidR="009E145A" w:rsidRDefault="009E145A" w:rsidP="00806857"/>
          <w:p w:rsidR="009E145A" w:rsidRDefault="009E145A" w:rsidP="00806857"/>
        </w:tc>
        <w:tc>
          <w:tcPr>
            <w:tcW w:w="3480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9E145A" w:rsidRDefault="009E145A" w:rsidP="00806857">
            <w:r>
              <w:t>b</w:t>
            </w:r>
            <w:r w:rsidRPr="00EB2F31">
              <w:t xml:space="preserve">)  </w:t>
            </w:r>
            <w:r w:rsidR="008F04BC" w:rsidRPr="008F04BC">
              <w:rPr>
                <w:position w:val="-16"/>
              </w:rPr>
              <w:object w:dxaOrig="1460" w:dyaOrig="440" w14:anchorId="7AD3E73E">
                <v:shape id="_x0000_i1060" type="#_x0000_t75" style="width:72.75pt;height:21.75pt" o:ole="">
                  <v:imagedata r:id="rId17" o:title=""/>
                </v:shape>
                <o:OLEObject Type="Embed" ProgID="Equation.DSMT4" ShapeID="_x0000_i1060" DrawAspect="Content" ObjectID="_1603873161" r:id="rId18"/>
              </w:object>
            </w:r>
          </w:p>
          <w:p w:rsidR="008F04BC" w:rsidRPr="00EB2F31" w:rsidRDefault="008F04BC" w:rsidP="00806857"/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06"/>
              <w:gridCol w:w="406"/>
              <w:gridCol w:w="406"/>
              <w:gridCol w:w="406"/>
              <w:gridCol w:w="406"/>
              <w:gridCol w:w="406"/>
            </w:tblGrid>
            <w:tr w:rsidR="009E145A" w:rsidRPr="003044FB" w:rsidTr="00806857">
              <w:tc>
                <w:tcPr>
                  <w:tcW w:w="406" w:type="dxa"/>
                  <w:shd w:val="clear" w:color="auto" w:fill="auto"/>
                </w:tcPr>
                <w:p w:rsidR="009E145A" w:rsidRPr="003044FB" w:rsidRDefault="009E145A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 w:rsidRPr="003044FB">
                    <w:rPr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9E145A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4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9E145A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3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9E145A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</w:t>
                  </w:r>
                  <w:r w:rsidR="009E145A">
                    <w:rPr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9E145A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1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9E145A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0</w:t>
                  </w:r>
                </w:p>
              </w:tc>
            </w:tr>
            <w:tr w:rsidR="009E145A" w:rsidRPr="003044FB" w:rsidTr="00806857">
              <w:tc>
                <w:tcPr>
                  <w:tcW w:w="406" w:type="dxa"/>
                  <w:shd w:val="clear" w:color="auto" w:fill="auto"/>
                </w:tcPr>
                <w:p w:rsidR="009E145A" w:rsidRPr="003044FB" w:rsidRDefault="009E145A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 w:rsidRPr="003044FB">
                    <w:rPr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9E145A" w:rsidRPr="003044FB" w:rsidRDefault="009E145A" w:rsidP="00806857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9E145A" w:rsidRPr="003044FB" w:rsidRDefault="009E145A" w:rsidP="00806857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9E145A" w:rsidRPr="003044FB" w:rsidRDefault="009E145A" w:rsidP="00806857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9E145A" w:rsidRPr="003044FB" w:rsidRDefault="009E145A" w:rsidP="00806857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9E145A" w:rsidRPr="003044FB" w:rsidRDefault="009E145A" w:rsidP="00806857">
                  <w:pPr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9E145A" w:rsidRDefault="009E145A" w:rsidP="00806857"/>
          <w:p w:rsidR="008F04BC" w:rsidRDefault="008F04BC" w:rsidP="00806857"/>
          <w:p w:rsidR="009E145A" w:rsidRDefault="009E145A" w:rsidP="00806857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19904" behindDoc="0" locked="0" layoutInCell="1" allowOverlap="1" wp14:anchorId="7CA26FB9" wp14:editId="7EA4F627">
                      <wp:simplePos x="0" y="0"/>
                      <wp:positionH relativeFrom="column">
                        <wp:posOffset>34925</wp:posOffset>
                      </wp:positionH>
                      <wp:positionV relativeFrom="paragraph">
                        <wp:posOffset>248920</wp:posOffset>
                      </wp:positionV>
                      <wp:extent cx="1801495" cy="1828800"/>
                      <wp:effectExtent l="25400" t="29845" r="20955" b="27305"/>
                      <wp:wrapNone/>
                      <wp:docPr id="461" name="Group 4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1801495" cy="1828800"/>
                                <a:chOff x="241" y="293"/>
                                <a:chExt cx="2131" cy="2131"/>
                              </a:xfrm>
                            </wpg:grpSpPr>
                            <wps:wsp>
                              <wps:cNvPr id="288" name="Line 297"/>
                              <wps:cNvCnPr/>
                              <wps:spPr bwMode="auto">
                                <a:xfrm>
                                  <a:off x="139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9" name="Line 298"/>
                              <wps:cNvCnPr/>
                              <wps:spPr bwMode="auto">
                                <a:xfrm>
                                  <a:off x="148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0" name="Line 299"/>
                              <wps:cNvCnPr/>
                              <wps:spPr bwMode="auto">
                                <a:xfrm>
                                  <a:off x="158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1" name="Line 300"/>
                              <wps:cNvCnPr/>
                              <wps:spPr bwMode="auto">
                                <a:xfrm>
                                  <a:off x="168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2" name="Line 301"/>
                              <wps:cNvCnPr/>
                              <wps:spPr bwMode="auto">
                                <a:xfrm>
                                  <a:off x="177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3" name="Line 302"/>
                              <wps:cNvCnPr/>
                              <wps:spPr bwMode="auto">
                                <a:xfrm>
                                  <a:off x="187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4" name="Line 303"/>
                              <wps:cNvCnPr/>
                              <wps:spPr bwMode="auto">
                                <a:xfrm>
                                  <a:off x="196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5" name="Line 304"/>
                              <wps:cNvCnPr/>
                              <wps:spPr bwMode="auto">
                                <a:xfrm>
                                  <a:off x="206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6" name="Line 305"/>
                              <wps:cNvCnPr/>
                              <wps:spPr bwMode="auto">
                                <a:xfrm>
                                  <a:off x="216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7" name="Line 306"/>
                              <wps:cNvCnPr/>
                              <wps:spPr bwMode="auto">
                                <a:xfrm>
                                  <a:off x="225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8" name="Line 307"/>
                              <wps:cNvCnPr/>
                              <wps:spPr bwMode="auto">
                                <a:xfrm>
                                  <a:off x="120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9" name="Line 308"/>
                              <wps:cNvCnPr/>
                              <wps:spPr bwMode="auto">
                                <a:xfrm>
                                  <a:off x="110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0" name="Line 309"/>
                              <wps:cNvCnPr/>
                              <wps:spPr bwMode="auto">
                                <a:xfrm>
                                  <a:off x="100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1" name="Line 310"/>
                              <wps:cNvCnPr/>
                              <wps:spPr bwMode="auto">
                                <a:xfrm>
                                  <a:off x="91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2" name="Line 311"/>
                              <wps:cNvCnPr/>
                              <wps:spPr bwMode="auto">
                                <a:xfrm>
                                  <a:off x="81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3" name="Line 312"/>
                              <wps:cNvCnPr/>
                              <wps:spPr bwMode="auto">
                                <a:xfrm>
                                  <a:off x="72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4" name="Line 313"/>
                              <wps:cNvCnPr/>
                              <wps:spPr bwMode="auto">
                                <a:xfrm>
                                  <a:off x="62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5" name="Line 314"/>
                              <wps:cNvCnPr/>
                              <wps:spPr bwMode="auto">
                                <a:xfrm>
                                  <a:off x="52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6" name="Line 315"/>
                              <wps:cNvCnPr/>
                              <wps:spPr bwMode="auto">
                                <a:xfrm>
                                  <a:off x="43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8" name="Line 316"/>
                              <wps:cNvCnPr/>
                              <wps:spPr bwMode="auto">
                                <a:xfrm>
                                  <a:off x="33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9" name="Line 317"/>
                              <wps:cNvCnPr/>
                              <wps:spPr bwMode="auto">
                                <a:xfrm>
                                  <a:off x="336" y="144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0" name="Line 318"/>
                              <wps:cNvCnPr/>
                              <wps:spPr bwMode="auto">
                                <a:xfrm>
                                  <a:off x="336" y="153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1" name="Line 319"/>
                              <wps:cNvCnPr/>
                              <wps:spPr bwMode="auto">
                                <a:xfrm>
                                  <a:off x="336" y="163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2" name="Line 320"/>
                              <wps:cNvCnPr/>
                              <wps:spPr bwMode="auto">
                                <a:xfrm>
                                  <a:off x="336" y="172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3" name="Line 321"/>
                              <wps:cNvCnPr/>
                              <wps:spPr bwMode="auto">
                                <a:xfrm>
                                  <a:off x="336" y="182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4" name="Line 322"/>
                              <wps:cNvCnPr/>
                              <wps:spPr bwMode="auto">
                                <a:xfrm>
                                  <a:off x="336" y="192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5" name="Line 323"/>
                              <wps:cNvCnPr/>
                              <wps:spPr bwMode="auto">
                                <a:xfrm>
                                  <a:off x="336" y="201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6" name="Line 324"/>
                              <wps:cNvCnPr/>
                              <wps:spPr bwMode="auto">
                                <a:xfrm>
                                  <a:off x="336" y="211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7" name="Line 325"/>
                              <wps:cNvCnPr/>
                              <wps:spPr bwMode="auto">
                                <a:xfrm>
                                  <a:off x="336" y="220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8" name="Line 326"/>
                              <wps:cNvCnPr/>
                              <wps:spPr bwMode="auto">
                                <a:xfrm>
                                  <a:off x="336" y="230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9" name="Line 327"/>
                              <wps:cNvCnPr/>
                              <wps:spPr bwMode="auto">
                                <a:xfrm>
                                  <a:off x="336" y="124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6" name="Line 328"/>
                              <wps:cNvCnPr/>
                              <wps:spPr bwMode="auto">
                                <a:xfrm>
                                  <a:off x="336" y="115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7" name="Line 329"/>
                              <wps:cNvCnPr/>
                              <wps:spPr bwMode="auto">
                                <a:xfrm>
                                  <a:off x="336" y="105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8" name="Line 330"/>
                              <wps:cNvCnPr/>
                              <wps:spPr bwMode="auto">
                                <a:xfrm>
                                  <a:off x="336" y="96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9" name="Line 331"/>
                              <wps:cNvCnPr/>
                              <wps:spPr bwMode="auto">
                                <a:xfrm>
                                  <a:off x="336" y="86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0" name="Line 332"/>
                              <wps:cNvCnPr/>
                              <wps:spPr bwMode="auto">
                                <a:xfrm>
                                  <a:off x="336" y="76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1" name="Line 333"/>
                              <wps:cNvCnPr/>
                              <wps:spPr bwMode="auto">
                                <a:xfrm>
                                  <a:off x="336" y="67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2" name="Line 334"/>
                              <wps:cNvCnPr/>
                              <wps:spPr bwMode="auto">
                                <a:xfrm>
                                  <a:off x="336" y="57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3" name="Line 335"/>
                              <wps:cNvCnPr/>
                              <wps:spPr bwMode="auto">
                                <a:xfrm>
                                  <a:off x="336" y="48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4" name="Line 336"/>
                              <wps:cNvCnPr/>
                              <wps:spPr bwMode="auto">
                                <a:xfrm>
                                  <a:off x="336" y="38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5" name="Line 337"/>
                              <wps:cNvCnPr/>
                              <wps:spPr bwMode="auto">
                                <a:xfrm>
                                  <a:off x="241" y="1344"/>
                                  <a:ext cx="213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2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6" name="Line 338"/>
                              <wps:cNvCnPr/>
                              <wps:spPr bwMode="auto">
                                <a:xfrm>
                                  <a:off x="1296" y="293"/>
                                  <a:ext cx="0" cy="21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2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61" o:spid="_x0000_s1026" style="position:absolute;margin-left:2.75pt;margin-top:19.6pt;width:141.85pt;height:2in;z-index:252219904" coordorigin="241,293" coordsize="2131,21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">
                      <o:lock v:ext="edit" aspectratio="t"/>
                      <v:line id="Line 297" o:spid="_x0000_s1027" style="position:absolute;visibility:visible;mso-wrap-style:square" from="1392,384" to="139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lu/s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Vwb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55bv7DAAAA3AAAAA8AAAAAAAAAAAAA&#10;AAAAoQIAAGRycy9kb3ducmV2LnhtbFBLBQYAAAAABAAEAPkAAACRAwAAAAA=&#10;"/>
                      <v:line id="Line 298" o:spid="_x0000_s1028" style="position:absolute;visibility:visible;mso-wrap-style:square" from="1488,384" to="148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XLZcYAAADc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Mp3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E1y2XGAAAA3AAAAA8AAAAAAAAA&#10;AAAAAAAAoQIAAGRycy9kb3ducmV2LnhtbFBLBQYAAAAABAAEAPkAAACUAwAAAAA=&#10;"/>
                      <v:line id="Line 299" o:spid="_x0000_s1029" style="position:absolute;visibility:visible;mso-wrap-style:square" from="1584,384" to="158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b0Jc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XOj2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1vQlxAAAANwAAAAPAAAAAAAAAAAA&#10;AAAAAKECAABkcnMvZG93bnJldi54bWxQSwUGAAAAAAQABAD5AAAAkgMAAAAA&#10;"/>
                      <v:line id="Line 300" o:spid="_x0000_s1030" style="position:absolute;visibility:visible;mso-wrap-style:square" from="1680,384" to="168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pRv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6Xw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qaUb7GAAAA3AAAAA8AAAAAAAAA&#10;AAAAAAAAoQIAAGRycy9kb3ducmV2LnhtbFBLBQYAAAAABAAEAPkAAACUAwAAAAA=&#10;"/>
                      <v:line id="Line 301" o:spid="_x0000_s1031" style="position:absolute;visibility:visible;mso-wrap-style:square" from="1776,384" to="177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jPyc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0l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6SM/JxwAAANwAAAAPAAAAAAAA&#10;AAAAAAAAAKECAABkcnMvZG93bnJldi54bWxQSwUGAAAAAAQABAD5AAAAlQMAAAAA&#10;"/>
                      <v:line id="Line 302" o:spid="_x0000_s1032" style="position:absolute;visibility:visible;mso-wrap-style:square" from="1872,384" to="187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RqU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PJ3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UEalLGAAAA3AAAAA8AAAAAAAAA&#10;AAAAAAAAoQIAAGRycy9kb3ducmV2LnhtbFBLBQYAAAAABAAEAPkAAACUAwAAAAA=&#10;"/>
                      <v:line id="Line 303" o:spid="_x0000_s1033" style="position:absolute;visibility:visible;mso-wrap-style:square" from="1968,384" to="196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3y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7fImxwAAANwAAAAPAAAAAAAA&#10;AAAAAAAAAKECAABkcnMvZG93bnJldi54bWxQSwUGAAAAAAQABAD5AAAAlQMAAAAA&#10;"/>
                      <v:line id="Line 304" o:spid="_x0000_s1034" style="position:absolute;visibility:visible;mso-wrap-style:square" from="2064,384" to="206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FXvc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MY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oVe9xwAAANwAAAAPAAAAAAAA&#10;AAAAAAAAAKECAABkcnMvZG93bnJldi54bWxQSwUGAAAAAAQABAD5AAAAlQMAAAAA&#10;"/>
                      <v:line id="Line 305" o:spid="_x0000_s1035" style="position:absolute;visibility:visible;mso-wrap-style:square" from="2160,384" to="216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PJys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U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zycrGAAAA3AAAAA8AAAAAAAAA&#10;AAAAAAAAoQIAAGRycy9kb3ducmV2LnhtbFBLBQYAAAAABAAEAPkAAACUAwAAAAA=&#10;"/>
                      <v:line id="Line 306" o:spid="_x0000_s1036" style="position:absolute;visibility:visible;mso-wrap-style:square" from="2256,384" to="225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9sUc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/EL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qP2xRxwAAANwAAAAPAAAAAAAA&#10;AAAAAAAAAKECAABkcnMvZG93bnJldi54bWxQSwUGAAAAAAQABAD5AAAAlQMAAAAA&#10;"/>
                      <v:line id="Line 307" o:spid="_x0000_s1037" style="position:absolute;visibility:visible;mso-wrap-style:square" from="1200,384" to="12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D4I8QAAADcAAAADwAAAGRycy9kb3ducmV2LnhtbERPy2rCQBTdF/yH4Qru6kSF0EZHEUtB&#10;uyj1Abq8Zq5JNHMnzEyT9O87i0KXh/NerHpTi5acrywrmIwTEMS51RUXCk7H9+cXED4ga6wtk4If&#10;8rBaDp4WmGnb8Z7aQyhEDGGfoYIyhCaT0uclGfRj2xBH7madwRChK6R22MVwU8tpkqTSYMWxocSG&#10;NiXlj8O3UfA5+0rb9e5j25936TV/218v984pNRr26zmIQH34F/+5t1rB9DWujWfiEZ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PgjxAAAANwAAAAPAAAAAAAAAAAA&#10;AAAAAKECAABkcnMvZG93bnJldi54bWxQSwUGAAAAAAQABAD5AAAAkgMAAAAA&#10;"/>
                      <v:line id="Line 308" o:spid="_x0000_s1038" style="position:absolute;visibility:visible;mso-wrap-style:square" from="1104,384" to="110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xduMYAAADcAAAADwAAAGRycy9kb3ducmV2LnhtbESPQWvCQBSE7wX/w/KE3uqmFkJNXUUU&#10;QT2Uagvt8Zl9TVKzb8PumqT/3hUEj8PMfMNM572pRUvOV5YVPI8SEMS51RUXCr4+10+vIHxA1lhb&#10;JgX/5GE+GzxMMdO24z21h1CICGGfoYIyhCaT0uclGfQj2xBH79c6gyFKV0jtsItwU8txkqTSYMVx&#10;ocSGliXlp8PZKHh/+UjbxXa36b+36TFf7Y8/f51T6nHYL95ABOrDPXxrb7SC8WQC1zPxCMjZ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sXbjGAAAA3AAAAA8AAAAAAAAA&#10;AAAAAAAAoQIAAGRycy9kb3ducmV2LnhtbFBLBQYAAAAABAAEAPkAAACUAwAAAAA=&#10;"/>
                      <v:line id="Line 309" o:spid="_x0000_s1039" style="position:absolute;visibility:visible;mso-wrap-style:square" from="1008,384" to="100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1uP8MAAADc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JXF+PBOPgJ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s9bj/DAAAA3AAAAA8AAAAAAAAAAAAA&#10;AAAAoQIAAGRycy9kb3ducmV2LnhtbFBLBQYAAAAABAAEAPkAAACRAwAAAAA=&#10;"/>
                      <v:line id="Line 310" o:spid="_x0000_s1040" style="position:absolute;visibility:visible;mso-wrap-style:square" from="912,384" to="91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HLpM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koz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xy6TGAAAA3AAAAA8AAAAAAAAA&#10;AAAAAAAAoQIAAGRycy9kb3ducmV2LnhtbFBLBQYAAAAABAAEAPkAAACUAwAAAAA=&#10;"/>
                      <v:line id="Line 311" o:spid="_x0000_s1041" style="position:absolute;visibility:visible;mso-wrap-style:square" from="816,384" to="81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NV08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JV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jVdPGAAAA3AAAAA8AAAAAAAAA&#10;AAAAAAAAoQIAAGRycy9kb3ducmV2LnhtbFBLBQYAAAAABAAEAPkAAACUAwAAAAA=&#10;"/>
                      <v:line id="Line 312" o:spid="_x0000_s1042" style="position:absolute;visibility:visible;mso-wrap-style:square" from="720,384" to="7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/wSM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n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v8EjGAAAA3AAAAA8AAAAAAAAA&#10;AAAAAAAAoQIAAGRycy9kb3ducmV2LnhtbFBLBQYAAAAABAAEAPkAAACUAwAAAAA=&#10;"/>
                      <v:line id="Line 313" o:spid="_x0000_s1043" style="position:absolute;visibility:visible;mso-wrap-style:square" from="624,384" to="62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ZoP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+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Bmg8xwAAANwAAAAPAAAAAAAA&#10;AAAAAAAAAKECAABkcnMvZG93bnJldi54bWxQSwUGAAAAAAQABAD5AAAAlQMAAAAA&#10;"/>
                      <v:line id="Line 314" o:spid="_x0000_s1044" style="position:absolute;visibility:visible;mso-wrap-style:square" from="528,384" to="52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rNp8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+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Ss2nxwAAANwAAAAPAAAAAAAA&#10;AAAAAAAAAKECAABkcnMvZG93bnJldi54bWxQSwUGAAAAAAQABAD5AAAAlQMAAAAA&#10;"/>
                      <v:line id="Line 315" o:spid="_x0000_s1045" style="position:absolute;visibility:visible;mso-wrap-style:square" from="432,384" to="43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5hT0MYAAADc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SQq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uYU9DGAAAA3AAAAA8AAAAAAAAA&#10;AAAAAAAAoQIAAGRycy9kb3ducmV2LnhtbFBLBQYAAAAABAAEAPkAAACUAwAAAAA=&#10;"/>
                      <v:line id="Line 316" o:spid="_x0000_s1046" style="position:absolute;visibility:visible;mso-wrap-style:square" from="336,384" to="33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tiOcMAAADc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JXFtPBOPgJ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VLYjnDAAAA3AAAAA8AAAAAAAAAAAAA&#10;AAAAoQIAAGRycy9kb3ducmV2LnhtbFBLBQYAAAAABAAEAPkAAACRAwAAAAA=&#10;"/>
                      <v:line id="Line 317" o:spid="_x0000_s1047" style="position:absolute;visibility:visible;mso-wrap-style:square" from="336,1440" to="2256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fHos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Zskc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qB8eixwAAANwAAAAPAAAAAAAA&#10;AAAAAAAAAKECAABkcnMvZG93bnJldi54bWxQSwUGAAAAAAQABAD5AAAAlQMAAAAA&#10;"/>
                      <v:line id="Line 318" o:spid="_x0000_s1048" style="position:absolute;visibility:visible;mso-wrap-style:square" from="336,1536" to="2256,1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T44sMAAADcAAAADwAAAGRycy9kb3ducmV2LnhtbERPz2vCMBS+D/wfwhN2m6kTyqhGEUVQ&#10;D2M6QY/P5tlWm5eSxLb775fDYMeP7/ds0ZtatOR8ZVnBeJSAIM6trrhQcPrevH2A8AFZY22ZFPyQ&#10;h8V88DLDTNuOD9QeQyFiCPsMFZQhNJmUPi/JoB/ZhjhyN+sMhghdIbXDLoabWr4nSSoNVhwbSmxo&#10;VVL+OD6Ngs/JV9oud/ttf96l13x9uF7unVPqddgvpyAC9eFf/OfeagWTcZwfz8QjIO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7k+OLDAAAA3AAAAA8AAAAAAAAAAAAA&#10;AAAAoQIAAGRycy9kb3ducmV2LnhtbFBLBQYAAAAABAAEAPkAAACRAwAAAAA=&#10;"/>
                      <v:line id="Line 319" o:spid="_x0000_s1049" style="position:absolute;visibility:visible;mso-wrap-style:square" from="336,1632" to="2256,1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ahdecYAAADcAAAADwAAAGRycy9kb3ducmV2LnhtbESPQWvCQBSE74L/YXmF3nSTCqGkriKV&#10;gvZQ1Bbq8Zl9Jmmzb8PuNon/3hUKHoeZ+YaZLwfTiI6cry0rSKcJCOLC6ppLBV+fb5NnED4ga2ws&#10;k4ILeVguxqM55tr2vKfuEEoRIexzVFCF0OZS+qIig35qW+Lona0zGKJ0pdQO+wg3jXxKkkwarDku&#10;VNjSa0XF7+HPKPiY7bJutX3fDN/b7FSs96fjT++UenwYVi8gAg3hHv5vb7SCWZrC7Uw8AnJx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GoXXnGAAAA3AAAAA8AAAAAAAAA&#10;AAAAAAAAoQIAAGRycy9kb3ducmV2LnhtbFBLBQYAAAAABAAEAPkAAACUAwAAAAA=&#10;"/>
                      <v:line id="Line 320" o:spid="_x0000_s1050" style="position:absolute;visibility:visible;mso-wrap-style:square" from="336,1728" to="2256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rDDsYAAADcAAAADwAAAGRycy9kb3ducmV2LnhtbESPQWvCQBSE7wX/w/KE3upGhSDRVaQi&#10;aA+l2kI9PrPPJDb7Nuxuk/jv3YLQ4zAz3zCLVW9q0ZLzlWUF41ECgji3uuJCwdfn9mUGwgdkjbVl&#10;UnAjD6vl4GmBmbYdH6g9hkJECPsMFZQhNJmUPi/JoB/Zhjh6F+sMhihdIbXDLsJNLSdJkkqDFceF&#10;Eht6LSn/Of4aBe/Tj7Rd7992/fc+Peebw/l07ZxSz8N+PQcRqA//4Ud7pxVMxxP4OxOPgF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6ww7GAAAA3AAAAA8AAAAAAAAA&#10;AAAAAAAAoQIAAGRycy9kb3ducmV2LnhtbFBLBQYAAAAABAAEAPkAAACUAwAAAAA=&#10;"/>
                      <v:line id="Line 321" o:spid="_x0000_s1051" style="position:absolute;visibility:visible;mso-wrap-style:square" from="336,1824" to="2256,1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ZmlcYAAADcAAAADwAAAGRycy9kb3ducmV2LnhtbESPzWrDMBCE74G+g9hCb4mcGkxxo4TQ&#10;Ukh6KPmD5rixNrZba2Uk1XbePgoUchxm5htmthhMIzpyvrasYDpJQBAXVtdcKjjsP8YvIHxA1thY&#10;JgUX8rCYP4xmmGvb85a6XShFhLDPUUEVQptL6YuKDPqJbYmjd7bOYIjSlVI77CPcNPI5STJpsOa4&#10;UGFLbxUVv7s/o+Ar3WTdcv25Gr7X2al4356OP71T6ulxWL6CCDSEe/i/vdIK0mk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2ZpXGAAAA3AAAAA8AAAAAAAAA&#10;AAAAAAAAoQIAAGRycy9kb3ducmV2LnhtbFBLBQYAAAAABAAEAPkAAACUAwAAAAA=&#10;"/>
                      <v:line id="Line 322" o:spid="_x0000_s1052" style="position:absolute;visibility:visible;mso-wrap-style:square" from="336,1920" to="2256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/+4c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Hf/uHGAAAA3AAAAA8AAAAAAAAA&#10;AAAAAAAAoQIAAGRycy9kb3ducmV2LnhtbFBLBQYAAAAABAAEAPkAAACUAwAAAAA=&#10;"/>
                      <v:line id="Line 323" o:spid="_x0000_s1053" style="position:absolute;visibility:visible;mso-wrap-style:square" from="336,2016" to="2256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NbesYAAADcAAAADwAAAGRycy9kb3ducmV2LnhtbESPQWvCQBSE74L/YXmCN91YaZD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6TW3rGAAAA3AAAAA8AAAAAAAAA&#10;AAAAAAAAoQIAAGRycy9kb3ducmV2LnhtbFBLBQYAAAAABAAEAPkAAACUAwAAAAA=&#10;"/>
                      <v:line id="Line 324" o:spid="_x0000_s1054" style="position:absolute;visibility:visible;mso-wrap-style:square" from="336,2112" to="2256,2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HFDc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k7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5BxQ3GAAAA3AAAAA8AAAAAAAAA&#10;AAAAAAAAoQIAAGRycy9kb3ducmV2LnhtbFBLBQYAAAAABAAEAPkAAACUAwAAAAA=&#10;"/>
                      <v:line id="Line 325" o:spid="_x0000_s1055" style="position:absolute;visibility:visible;mso-wrap-style:square" from="336,2208" to="2256,2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1glsYAAADcAAAADwAAAGRycy9kb3ducmV2LnhtbESPQWvCQBSE74L/YXmCN91YIZXUVcQi&#10;aA+laqE9PrPPJJp9G3a3Sfrvu4VCj8PMfMMs172pRUvOV5YVzKYJCOLc6ooLBe/n3WQBwgdkjbVl&#10;UvBNHtar4WCJmbYdH6k9hUJECPsMFZQhNJmUPi/JoJ/ahjh6V+sMhihdIbXDLsJNLR+SJJUGK44L&#10;JTa0LSm/n76Mgtf5W9puDi/7/uOQXvLn4+Xz1jmlxqN+8wQiUB/+w3/tvVYwnz3C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ENYJbGAAAA3AAAAA8AAAAAAAAA&#10;AAAAAAAAoQIAAGRycy9kb3ducmV2LnhtbFBLBQYAAAAABAAEAPkAAACUAwAAAAA=&#10;"/>
                      <v:line id="Line 326" o:spid="_x0000_s1056" style="position:absolute;visibility:visible;mso-wrap-style:square" from="336,2304" to="225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L05MMAAADcAAAADwAAAGRycy9kb3ducmV2LnhtbERPz2vCMBS+D/wfwhN2m6kTyqhGEUVQ&#10;D2M6QY/P5tlWm5eSxLb775fDYMeP7/ds0ZtatOR8ZVnBeJSAIM6trrhQcPrevH2A8AFZY22ZFPyQ&#10;h8V88DLDTNuOD9QeQyFiCPsMFZQhNJmUPi/JoB/ZhjhyN+sMhghdIbXDLoabWr4nSSoNVhwbSmxo&#10;VVL+OD6Ngs/JV9oud/ttf96l13x9uF7unVPqddgvpyAC9eFf/OfeagWTcVwbz8QjIO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CS9OTDAAAA3AAAAA8AAAAAAAAAAAAA&#10;AAAAoQIAAGRycy9kb3ducmV2LnhtbFBLBQYAAAAABAAEAPkAAACRAwAAAAA=&#10;"/>
                      <v:line id="Line 327" o:spid="_x0000_s1057" style="position:absolute;visibility:visible;mso-wrap-style:square" from="336,1248" to="2256,1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5Rf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PlvA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/eUX/GAAAA3AAAAA8AAAAAAAAA&#10;AAAAAAAAoQIAAGRycy9kb3ducmV2LnhtbFBLBQYAAAAABAAEAPkAAACUAwAAAAA=&#10;"/>
                      <v:line id="Line 328" o:spid="_x0000_s1058" style="position:absolute;visibility:visible;mso-wrap-style:square" from="336,1152" to="2256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kEr8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2QSvxwAAANwAAAAPAAAAAAAA&#10;AAAAAAAAAKECAABkcnMvZG93bnJldi54bWxQSwUGAAAAAAQABAD5AAAAlQMAAAAA&#10;"/>
                      <v:line id="Line 329" o:spid="_x0000_s1059" style="position:absolute;visibility:visible;mso-wrap-style:square" from="336,1056" to="2256,1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WhNMgAAADcAAAADwAAAGRycy9kb3ducmV2LnhtbESPT0vDQBTE7wW/w/IEb+1GpbGN3Zai&#10;FFoPYv9Ae3zNPpNo9m3Y3Sbx23cFweMwM79hZove1KIl5yvLCu5HCQji3OqKCwWH/Wo4AeEDssba&#10;Min4IQ+L+c1ghpm2HW+p3YVCRAj7DBWUITSZlD4vyaAf2YY4ep/WGQxRukJqh12Em1o+JEkqDVYc&#10;F0ps6KWk/Ht3MQreHz/Sdrl5W/fHTXrOX7fn01fnlLq77ZfPIAL14T/8115rBePp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pWhNMgAAADcAAAADwAAAAAA&#10;AAAAAAAAAAChAgAAZHJzL2Rvd25yZXYueG1sUEsFBgAAAAAEAAQA+QAAAJYDAAAAAA==&#10;"/>
                      <v:line id="Line 330" o:spid="_x0000_s1060" style="position:absolute;visibility:visible;mso-wrap-style:square" from="336,960" to="2256,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o1RsQAAADcAAAADwAAAGRycy9kb3ducmV2LnhtbERPz2vCMBS+D/wfwht4m+kmK1tnFHEI&#10;usNQN9Djs3lrq81LSWJb/3tzGHj8+H5PZr2pRUvOV5YVPI8SEMS51RUXCn5/lk9vIHxA1lhbJgVX&#10;8jCbDh4mmGnb8ZbaXShEDGGfoYIyhCaT0uclGfQj2xBH7s86gyFCV0jtsIvhppYvSZJKgxXHhhIb&#10;WpSUn3cXo+B7vEnb+fpr1e/X6TH/3B4Pp84pNXzs5x8gAvXhLv53r7SC1/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CjVGxAAAANwAAAAPAAAAAAAAAAAA&#10;AAAAAKECAABkcnMvZG93bnJldi54bWxQSwUGAAAAAAQABAD5AAAAkgMAAAAA&#10;"/>
                      <v:line id="Line 331" o:spid="_x0000_s1061" style="position:absolute;visibility:visible;mso-wrap-style:square" from="336,864" to="2256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aQ3ccAAADcAAAADwAAAGRycy9kb3ducmV2LnhtbESPQWvCQBSE7wX/w/KE3uqmFkNNXUUs&#10;Be2hqC20x2f2NYlm34bdNUn/vSsUPA4z8w0zW/SmFi05X1lW8DhKQBDnVldcKPj6fHt4BuEDssba&#10;Min4Iw+L+eBuhpm2He+o3YdCRAj7DBWUITSZlD4vyaAf2YY4er/WGQxRukJqh12Em1qOkySVBiuO&#10;CyU2tCopP+3PRsHH0zZtl5v3df+9SQ/56+7wc+ycUvfDfvkCIlAfbuH/9lormEy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0RpDdxwAAANwAAAAPAAAAAAAA&#10;AAAAAAAAAKECAABkcnMvZG93bnJldi54bWxQSwUGAAAAAAQABAD5AAAAlQMAAAAA&#10;"/>
                      <v:line id="Line 332" o:spid="_x0000_s1062" style="position:absolute;visibility:visible;mso-wrap-style:square" from="336,768" to="2256,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PNu8MAAADc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msT58Uw8AnL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TzbvDAAAA3AAAAA8AAAAAAAAAAAAA&#10;AAAAoQIAAGRycy9kb3ducmV2LnhtbFBLBQYAAAAABAAEAPkAAACRAwAAAAA=&#10;"/>
                      <v:line id="Line 333" o:spid="_x0000_s1063" style="position:absolute;visibility:visible;mso-wrap-style:square" from="336,672" to="2256,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9oIMYAAADc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ZAK/Z+IR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kfaCDGAAAA3AAAAA8AAAAAAAAA&#10;AAAAAAAAoQIAAGRycy9kb3ducmV2LnhtbFBLBQYAAAAABAAEAPkAAACUAwAAAAA=&#10;"/>
                      <v:line id="Line 334" o:spid="_x0000_s1064" style="position:absolute;visibility:visible;mso-wrap-style:square" from="336,576" to="2256,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32V8YAAADc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rSZAa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N9lfGAAAA3AAAAA8AAAAAAAAA&#10;AAAAAAAAoQIAAGRycy9kb3ducmV2LnhtbFBLBQYAAAAABAAEAPkAAACUAwAAAAA=&#10;"/>
                      <v:line id="Line 335" o:spid="_x0000_s1065" style="position:absolute;visibility:visible;mso-wrap-style:square" from="336,480" to="2256,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FTzMYAAADc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rSZAa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BU8zGAAAA3AAAAA8AAAAAAAAA&#10;AAAAAAAAoQIAAGRycy9kb3ducmV2LnhtbFBLBQYAAAAABAAEAPkAAACUAwAAAAA=&#10;"/>
                      <v:line id="Line 336" o:spid="_x0000_s1066" style="position:absolute;visibility:visible;mso-wrap-style:square" from="336,384" to="2256,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jLuMcAAADc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0uQN7mfiEZCz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aMu4xwAAANwAAAAPAAAAAAAA&#10;AAAAAAAAAKECAABkcnMvZG93bnJldi54bWxQSwUGAAAAAAQABAD5AAAAlQMAAAAA&#10;"/>
                      <v:line id="Line 337" o:spid="_x0000_s1067" style="position:absolute;visibility:visible;mso-wrap-style:square" from="241,1344" to="2372,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b7mMQAAADcAAAADwAAAGRycy9kb3ducmV2LnhtbESPQWsCMRSE7wX/Q3hCbzWr0EVWo4gi&#10;9FBKV0U9PjbPzeLmZUlSXf+9KRR6HGbmG2a+7G0rbuRD41jBeJSBIK6cbrhWcNhv36YgQkTW2Dom&#10;BQ8KsFwMXuZYaHfnkm67WIsE4VCgAhNjV0gZKkMWw8h1xMm7OG8xJulrqT3eE9y2cpJlubTYcFow&#10;2NHaUHXd/VgFYWvK0/HwWZ67aS6/N1/OX1qn1OuwX81AROrjf/iv/aEV5Nk7/J5JR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ZvuYxAAAANwAAAAPAAAAAAAAAAAA&#10;AAAAAKECAABkcnMvZG93bnJldi54bWxQSwUGAAAAAAQABAD5AAAAkgMAAAAA&#10;" strokeweight="1.75pt">
                        <v:stroke startarrow="block" endarrow="block"/>
                      </v:line>
                      <v:line id="Line 338" o:spid="_x0000_s1068" style="position:absolute;visibility:visible;mso-wrap-style:square" from="1296,293" to="1296,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Rl78QAAADcAAAADwAAAGRycy9kb3ducmV2LnhtbESPQWvCQBSE7wX/w/KE3urGHoKkbkQU&#10;wYNIY6V6fGRfssHs27C71fTfdwuFHoeZ+YZZrkbbizv50DlWMJ9lIIhrpztuFZw/di8LECEia+wd&#10;k4JvCrAqJ09LLLR7cEX3U2xFgnAoUIGJcSikDLUhi2HmBuLkNc5bjEn6VmqPjwS3vXzNslxa7Dgt&#10;GBxoY6i+nb6sgrAz1eXzfKiuwyKX79uj803vlHqejus3EJHG+B/+a++1gjzL4fdMOgKy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tGXvxAAAANwAAAAPAAAAAAAAAAAA&#10;AAAAAKECAABkcnMvZG93bnJldi54bWxQSwUGAAAAAAQABAD5AAAAkgMAAAAA&#10;" strokeweight="1.75pt">
                        <v:stroke startarrow="block" endarrow="block"/>
                      </v:line>
                    </v:group>
                  </w:pict>
                </mc:Fallback>
              </mc:AlternateContent>
            </w:r>
          </w:p>
        </w:tc>
        <w:tc>
          <w:tcPr>
            <w:tcW w:w="3480" w:type="dxa"/>
            <w:tcBorders>
              <w:top w:val="single" w:sz="4" w:space="0" w:color="auto"/>
              <w:bottom w:val="nil"/>
            </w:tcBorders>
            <w:shd w:val="clear" w:color="auto" w:fill="auto"/>
          </w:tcPr>
          <w:p w:rsidR="009E145A" w:rsidRDefault="009E145A" w:rsidP="00806857">
            <w:r>
              <w:t xml:space="preserve">  c</w:t>
            </w:r>
            <w:r w:rsidRPr="00EB2F31">
              <w:t xml:space="preserve">) </w:t>
            </w:r>
            <w:r w:rsidR="008F04BC" w:rsidRPr="009E145A">
              <w:rPr>
                <w:position w:val="-24"/>
              </w:rPr>
              <w:object w:dxaOrig="1280" w:dyaOrig="620" w14:anchorId="2E5B3A86">
                <v:shape id="_x0000_i1065" type="#_x0000_t75" style="width:63.75pt;height:30.75pt" o:ole="">
                  <v:imagedata r:id="rId19" o:title=""/>
                </v:shape>
                <o:OLEObject Type="Embed" ProgID="Equation.DSMT4" ShapeID="_x0000_i1065" DrawAspect="Content" ObjectID="_1603873162" r:id="rId20"/>
              </w:object>
            </w:r>
          </w:p>
          <w:p w:rsidR="008F04BC" w:rsidRPr="00EB2F31" w:rsidRDefault="008F04BC" w:rsidP="00806857"/>
          <w:tbl>
            <w:tblPr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406"/>
              <w:gridCol w:w="406"/>
              <w:gridCol w:w="406"/>
              <w:gridCol w:w="406"/>
            </w:tblGrid>
            <w:tr w:rsidR="008F04BC" w:rsidRPr="003044FB" w:rsidTr="008F04BC"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 w:rsidRPr="003044FB">
                    <w:rPr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5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4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>
                    <w:rPr>
                      <w:sz w:val="20"/>
                      <w:szCs w:val="20"/>
                    </w:rPr>
                    <w:t>-3</w:t>
                  </w:r>
                </w:p>
              </w:tc>
            </w:tr>
            <w:tr w:rsidR="008F04BC" w:rsidRPr="003044FB" w:rsidTr="008F04BC"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jc w:val="center"/>
                    <w:rPr>
                      <w:sz w:val="20"/>
                      <w:szCs w:val="20"/>
                    </w:rPr>
                  </w:pPr>
                  <w:r w:rsidRPr="003044FB">
                    <w:rPr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406" w:type="dxa"/>
                  <w:shd w:val="clear" w:color="auto" w:fill="auto"/>
                </w:tcPr>
                <w:p w:rsidR="008F04BC" w:rsidRPr="003044FB" w:rsidRDefault="008F04BC" w:rsidP="00806857">
                  <w:pPr>
                    <w:rPr>
                      <w:sz w:val="20"/>
                      <w:szCs w:val="20"/>
                    </w:rPr>
                  </w:pPr>
                </w:p>
              </w:tc>
            </w:tr>
          </w:tbl>
          <w:p w:rsidR="009E145A" w:rsidRDefault="009E145A" w:rsidP="00806857"/>
          <w:p w:rsidR="009E145A" w:rsidRDefault="009E145A" w:rsidP="00806857"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2220928" behindDoc="0" locked="0" layoutInCell="1" allowOverlap="1" wp14:anchorId="1984303B" wp14:editId="7F3AF6DC">
                      <wp:simplePos x="0" y="0"/>
                      <wp:positionH relativeFrom="column">
                        <wp:posOffset>106680</wp:posOffset>
                      </wp:positionH>
                      <wp:positionV relativeFrom="paragraph">
                        <wp:posOffset>213360</wp:posOffset>
                      </wp:positionV>
                      <wp:extent cx="1801495" cy="1828800"/>
                      <wp:effectExtent l="20955" t="22860" r="25400" b="24765"/>
                      <wp:wrapNone/>
                      <wp:docPr id="607" name="Group 60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0" y="0"/>
                                <a:ext cx="1801495" cy="1828800"/>
                                <a:chOff x="241" y="293"/>
                                <a:chExt cx="2131" cy="2131"/>
                              </a:xfrm>
                            </wpg:grpSpPr>
                            <wps:wsp>
                              <wps:cNvPr id="608" name="Line 340"/>
                              <wps:cNvCnPr/>
                              <wps:spPr bwMode="auto">
                                <a:xfrm>
                                  <a:off x="139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9" name="Line 341"/>
                              <wps:cNvCnPr/>
                              <wps:spPr bwMode="auto">
                                <a:xfrm>
                                  <a:off x="148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0" name="Line 342"/>
                              <wps:cNvCnPr/>
                              <wps:spPr bwMode="auto">
                                <a:xfrm>
                                  <a:off x="158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1" name="Line 343"/>
                              <wps:cNvCnPr/>
                              <wps:spPr bwMode="auto">
                                <a:xfrm>
                                  <a:off x="168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2" name="Line 344"/>
                              <wps:cNvCnPr/>
                              <wps:spPr bwMode="auto">
                                <a:xfrm>
                                  <a:off x="177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3" name="Line 345"/>
                              <wps:cNvCnPr/>
                              <wps:spPr bwMode="auto">
                                <a:xfrm>
                                  <a:off x="187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4" name="Line 346"/>
                              <wps:cNvCnPr/>
                              <wps:spPr bwMode="auto">
                                <a:xfrm>
                                  <a:off x="196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5" name="Line 347"/>
                              <wps:cNvCnPr/>
                              <wps:spPr bwMode="auto">
                                <a:xfrm>
                                  <a:off x="206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6" name="Line 348"/>
                              <wps:cNvCnPr/>
                              <wps:spPr bwMode="auto">
                                <a:xfrm>
                                  <a:off x="216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7" name="Line 349"/>
                              <wps:cNvCnPr/>
                              <wps:spPr bwMode="auto">
                                <a:xfrm>
                                  <a:off x="225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8" name="Line 350"/>
                              <wps:cNvCnPr/>
                              <wps:spPr bwMode="auto">
                                <a:xfrm>
                                  <a:off x="120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9" name="Line 351"/>
                              <wps:cNvCnPr/>
                              <wps:spPr bwMode="auto">
                                <a:xfrm>
                                  <a:off x="110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0" name="Line 352"/>
                              <wps:cNvCnPr/>
                              <wps:spPr bwMode="auto">
                                <a:xfrm>
                                  <a:off x="100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1" name="Line 353"/>
                              <wps:cNvCnPr/>
                              <wps:spPr bwMode="auto">
                                <a:xfrm>
                                  <a:off x="91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2" name="Line 354"/>
                              <wps:cNvCnPr/>
                              <wps:spPr bwMode="auto">
                                <a:xfrm>
                                  <a:off x="81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3" name="Line 355"/>
                              <wps:cNvCnPr/>
                              <wps:spPr bwMode="auto">
                                <a:xfrm>
                                  <a:off x="720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4" name="Line 356"/>
                              <wps:cNvCnPr/>
                              <wps:spPr bwMode="auto">
                                <a:xfrm>
                                  <a:off x="624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5" name="Line 357"/>
                              <wps:cNvCnPr/>
                              <wps:spPr bwMode="auto">
                                <a:xfrm>
                                  <a:off x="528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6" name="Line 358"/>
                              <wps:cNvCnPr/>
                              <wps:spPr bwMode="auto">
                                <a:xfrm>
                                  <a:off x="432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7" name="Line 359"/>
                              <wps:cNvCnPr/>
                              <wps:spPr bwMode="auto">
                                <a:xfrm>
                                  <a:off x="336" y="384"/>
                                  <a:ext cx="0" cy="19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8" name="Line 360"/>
                              <wps:cNvCnPr/>
                              <wps:spPr bwMode="auto">
                                <a:xfrm>
                                  <a:off x="336" y="144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9" name="Line 361"/>
                              <wps:cNvCnPr/>
                              <wps:spPr bwMode="auto">
                                <a:xfrm>
                                  <a:off x="336" y="153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0" name="Line 362"/>
                              <wps:cNvCnPr/>
                              <wps:spPr bwMode="auto">
                                <a:xfrm>
                                  <a:off x="336" y="163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1" name="Line 363"/>
                              <wps:cNvCnPr/>
                              <wps:spPr bwMode="auto">
                                <a:xfrm>
                                  <a:off x="336" y="172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2" name="Line 364"/>
                              <wps:cNvCnPr/>
                              <wps:spPr bwMode="auto">
                                <a:xfrm>
                                  <a:off x="336" y="182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3" name="Line 365"/>
                              <wps:cNvCnPr/>
                              <wps:spPr bwMode="auto">
                                <a:xfrm>
                                  <a:off x="336" y="192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4" name="Line 366"/>
                              <wps:cNvCnPr/>
                              <wps:spPr bwMode="auto">
                                <a:xfrm>
                                  <a:off x="336" y="201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5" name="Line 367"/>
                              <wps:cNvCnPr/>
                              <wps:spPr bwMode="auto">
                                <a:xfrm>
                                  <a:off x="336" y="211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6" name="Line 368"/>
                              <wps:cNvCnPr/>
                              <wps:spPr bwMode="auto">
                                <a:xfrm>
                                  <a:off x="336" y="220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7" name="Line 369"/>
                              <wps:cNvCnPr/>
                              <wps:spPr bwMode="auto">
                                <a:xfrm>
                                  <a:off x="336" y="230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8" name="Line 370"/>
                              <wps:cNvCnPr/>
                              <wps:spPr bwMode="auto">
                                <a:xfrm>
                                  <a:off x="336" y="124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9" name="Line 371"/>
                              <wps:cNvCnPr/>
                              <wps:spPr bwMode="auto">
                                <a:xfrm>
                                  <a:off x="336" y="115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0" name="Line 372"/>
                              <wps:cNvCnPr/>
                              <wps:spPr bwMode="auto">
                                <a:xfrm>
                                  <a:off x="336" y="105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1" name="Line 373"/>
                              <wps:cNvCnPr/>
                              <wps:spPr bwMode="auto">
                                <a:xfrm>
                                  <a:off x="336" y="96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2" name="Line 374"/>
                              <wps:cNvCnPr/>
                              <wps:spPr bwMode="auto">
                                <a:xfrm>
                                  <a:off x="336" y="86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3" name="Line 375"/>
                              <wps:cNvCnPr/>
                              <wps:spPr bwMode="auto">
                                <a:xfrm>
                                  <a:off x="336" y="768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4" name="Line 376"/>
                              <wps:cNvCnPr/>
                              <wps:spPr bwMode="auto">
                                <a:xfrm>
                                  <a:off x="336" y="672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5" name="Line 377"/>
                              <wps:cNvCnPr/>
                              <wps:spPr bwMode="auto">
                                <a:xfrm>
                                  <a:off x="336" y="576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6" name="Line 378"/>
                              <wps:cNvCnPr/>
                              <wps:spPr bwMode="auto">
                                <a:xfrm>
                                  <a:off x="336" y="480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7" name="Line 379"/>
                              <wps:cNvCnPr/>
                              <wps:spPr bwMode="auto">
                                <a:xfrm>
                                  <a:off x="336" y="384"/>
                                  <a:ext cx="19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8" name="Line 380"/>
                              <wps:cNvCnPr/>
                              <wps:spPr bwMode="auto">
                                <a:xfrm>
                                  <a:off x="241" y="1344"/>
                                  <a:ext cx="213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2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9" name="Line 381"/>
                              <wps:cNvCnPr/>
                              <wps:spPr bwMode="auto">
                                <a:xfrm>
                                  <a:off x="1296" y="293"/>
                                  <a:ext cx="0" cy="213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22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07" o:spid="_x0000_s1026" style="position:absolute;margin-left:8.4pt;margin-top:16.8pt;width:141.85pt;height:2in;z-index:252220928" coordorigin="241,293" coordsize="2131,21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">
                      <o:lock v:ext="edit" aspectratio="t"/>
                      <v:line id="Line 340" o:spid="_x0000_s1027" style="position:absolute;visibility:visible;mso-wrap-style:square" from="1392,384" to="139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XBvcMAAADc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msS18Uw8AnL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lwb3DAAAA3AAAAA8AAAAAAAAAAAAA&#10;AAAAoQIAAGRycy9kb3ducmV2LnhtbFBLBQYAAAAABAAEAPkAAACRAwAAAAA=&#10;"/>
                      <v:line id="Line 341" o:spid="_x0000_s1028" style="position:absolute;visibility:visible;mso-wrap-style:square" from="1488,384" to="148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lkJscAAADc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JMx3M/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aWQmxwAAANwAAAAPAAAAAAAA&#10;AAAAAAAAAKECAABkcnMvZG93bnJldi54bWxQSwUGAAAAAAQABAD5AAAAlQMAAAAA&#10;"/>
                      <v:line id="Line 342" o:spid="_x0000_s1029" style="position:absolute;visibility:visible;mso-wrap-style:square" from="1584,384" to="158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pbZsMAAADcAAAADwAAAGRycy9kb3ducmV2LnhtbERPz2vCMBS+C/4P4QneNHVCGZ2piDLQ&#10;HcZ0g3l8bZ5tt+alJFnb/ffLYeDx4/u92Y6mFT0531hWsFomIIhLqxuuFHy8Py8eQfiArLG1TAp+&#10;ycM2n042mGk78Jn6S6hEDGGfoYI6hC6T0pc1GfRL2xFH7madwRChq6R2OMRw08qHJEmlwYZjQ40d&#10;7Wsqvy8/RsHr+i3td6eX4/h5SovycC6uX4NTaj4bd08gAo3hLv53H7WCdBXnxzPxCMj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KW2bDAAAA3AAAAA8AAAAAAAAAAAAA&#10;AAAAoQIAAGRycy9kb3ducmV2LnhtbFBLBQYAAAAABAAEAPkAAACRAwAAAAA=&#10;"/>
                      <v:line id="Line 343" o:spid="_x0000_s1030" style="position:absolute;visibility:visible;mso-wrap-style:square" from="1680,384" to="168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b+/cYAAADcAAAADwAAAGRycy9kb3ducmV2LnhtbESPQWvCQBSE74X+h+UVequbKISSuooo&#10;gnoQtYX2+My+JqnZt2F3m8R/7wqFHoeZ+YaZzgfTiI6cry0rSEcJCOLC6ppLBR/v65dXED4ga2ws&#10;k4IreZjPHh+mmGvb85G6UyhFhLDPUUEVQptL6YuKDPqRbYmj922dwRClK6V22Ee4aeQ4STJpsOa4&#10;UGFLy4qKy+nXKNhPDlm32O42w+c2Oxer4/nrp3dKPT8NizcQgYbwH/5rb7SCLE3hfiYeATm7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zG/v3GAAAA3AAAAA8AAAAAAAAA&#10;AAAAAAAAoQIAAGRycy9kb3ducmV2LnhtbFBLBQYAAAAABAAEAPkAAACUAwAAAAA=&#10;"/>
                      <v:line id="Line 344" o:spid="_x0000_s1031" style="position:absolute;visibility:visible;mso-wrap-style:square" from="1776,384" to="177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Rgis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pBOhrD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wUYIrGAAAA3AAAAA8AAAAAAAAA&#10;AAAAAAAAoQIAAGRycy9kb3ducmV2LnhtbFBLBQYAAAAABAAEAPkAAACUAwAAAAA=&#10;"/>
                      <v:line id="Line 345" o:spid="_x0000_s1032" style="position:absolute;visibility:visible;mso-wrap-style:square" from="1872,384" to="187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jFEc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0gHU/g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NYxRHGAAAA3AAAAA8AAAAAAAAA&#10;AAAAAAAAoQIAAGRycy9kb3ducmV2LnhtbFBLBQYAAAAABAAEAPkAAACUAwAAAAA=&#10;"/>
                      <v:line id="Line 346" o:spid="_x0000_s1033" style="position:absolute;visibility:visible;mso-wrap-style:square" from="1968,384" to="196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FdZc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pBOnq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xXWXGAAAA3AAAAA8AAAAAAAAA&#10;AAAAAAAAoQIAAGRycy9kb3ducmV2LnhtbFBLBQYAAAAABAAEAPkAAACUAwAAAAA=&#10;"/>
                      <v:line id="Line 347" o:spid="_x0000_s1034" style="position:absolute;visibility:visible;mso-wrap-style:square" from="2064,384" to="206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34/sYAAADcAAAADwAAAGRycy9kb3ducmV2LnhtbESPQWvCQBSE7wX/w/IKvdWNlgZJXUVa&#10;BPUgagvt8Zl9TVKzb8PumqT/3hUEj8PMfMNM572pRUvOV5YVjIYJCOLc6ooLBV+fy+cJCB+QNdaW&#10;ScE/eZjPBg9TzLTteE/tIRQiQthnqKAMocmk9HlJBv3QNsTR+7XOYIjSFVI77CLc1HKcJKk0WHFc&#10;KLGh95Ly0+FsFGxfdmm7WG9W/fc6PeYf++PPX+eUenrsF28gAvXhHr61V1pBOnq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P9+P7GAAAA3AAAAA8AAAAAAAAA&#10;AAAAAAAAoQIAAGRycy9kb3ducmV2LnhtbFBLBQYAAAAABAAEAPkAAACUAwAAAAA=&#10;"/>
                      <v:line id="Line 348" o:spid="_x0000_s1035" style="position:absolute;visibility:visible;mso-wrap-style:square" from="2160,384" to="216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9micYAAADcAAAADwAAAGRycy9kb3ducmV2LnhtbESPQWsCMRSE74X+h/AKvdWsLYSyGkVa&#10;CupB1Ap6fG6eu2s3L0uS7m7/fSMUehxm5htmOh9sIzryoXasYTzKQBAXztRcajh8fjy9gggR2WDj&#10;mDT8UID57P5uirlxPe+o28dSJAiHHDVUMba5lKGoyGIYuZY4eRfnLcYkfSmNxz7BbSOfs0xJizWn&#10;hQpbequo+Np/Ww2bl63qFqv1cjiu1Ll4351P195r/fgwLCYgIg3xP/zXXhoNaqzgdiYdATn7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vZonGAAAA3AAAAA8AAAAAAAAA&#10;AAAAAAAAoQIAAGRycy9kb3ducmV2LnhtbFBLBQYAAAAABAAEAPkAAACUAwAAAAA=&#10;"/>
                      <v:line id="Line 349" o:spid="_x0000_s1036" style="position:absolute;visibility:visible;mso-wrap-style:square" from="2256,384" to="225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PDEsYAAADc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pBOnqF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xjwxLGAAAA3AAAAA8AAAAAAAAA&#10;AAAAAAAAoQIAAGRycy9kb3ducmV2LnhtbFBLBQYAAAAABAAEAPkAAACUAwAAAAA=&#10;"/>
                      <v:line id="Line 350" o:spid="_x0000_s1037" style="position:absolute;visibility:visible;mso-wrap-style:square" from="1200,384" to="120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xXYMMAAADcAAAADwAAAGRycy9kb3ducmV2LnhtbERPz2vCMBS+C/4P4QneNHVCGZ2piDLQ&#10;HcZ0g3l8bZ5tt+alJFnb/ffLYeDx4/u92Y6mFT0531hWsFomIIhLqxuuFHy8Py8eQfiArLG1TAp+&#10;ycM2n042mGk78Jn6S6hEDGGfoYI6hC6T0pc1GfRL2xFH7madwRChq6R2OMRw08qHJEmlwYZjQ40d&#10;7Wsqvy8/RsHr+i3td6eX4/h5SovycC6uX4NTaj4bd08gAo3hLv53H7WCdBXXxjPxCMj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38V2DDAAAA3AAAAA8AAAAAAAAAAAAA&#10;AAAAoQIAAGRycy9kb3ducmV2LnhtbFBLBQYAAAAABAAEAPkAAACRAwAAAAA=&#10;"/>
                      <v:line id="Line 351" o:spid="_x0000_s1038" style="position:absolute;visibility:visible;mso-wrap-style:square" from="1104,384" to="110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Dy+8YAAADcAAAADwAAAGRycy9kb3ducmV2LnhtbESPQWvCQBSE7wX/w/IKvdWNFkJNXUVa&#10;BPUg1Rba4zP7mqRm34bdNYn/3hUEj8PMfMNM572pRUvOV5YVjIYJCOLc6ooLBd9fy+dXED4ga6wt&#10;k4IzeZjPBg9TzLTteEftPhQiQthnqKAMocmk9HlJBv3QNsTR+7POYIjSFVI77CLc1HKcJKk0WHFc&#10;KLGh95Ly4/5kFGxfPtN2sd6s+p91esg/doff/84p9fTYL95ABOrDPXxrr7SCdDSB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w8vvGAAAA3AAAAA8AAAAAAAAA&#10;AAAAAAAAoQIAAGRycy9kb3ducmV2LnhtbFBLBQYAAAAABAAEAPkAAACUAwAAAAA=&#10;"/>
                      <v:line id="Line 352" o:spid="_x0000_s1039" style="position:absolute;visibility:visible;mso-wrap-style:square" from="1008,384" to="100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aR28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pLM4P5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5pHbxAAAANwAAAAPAAAAAAAAAAAA&#10;AAAAAKECAABkcnMvZG93bnJldi54bWxQSwUGAAAAAAQABAD5AAAAkgMAAAAA&#10;"/>
                      <v:line id="Line 353" o:spid="_x0000_s1040" style="position:absolute;visibility:visible;mso-wrap-style:square" from="912,384" to="91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o0QMYAAADc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pBOh7B/5l4BOTs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qNEDGAAAA3AAAAA8AAAAAAAAA&#10;AAAAAAAAoQIAAGRycy9kb3ducmV2LnhtbFBLBQYAAAAABAAEAPkAAACUAwAAAAA=&#10;"/>
                      <v:line id="Line 354" o:spid="_x0000_s1041" style="position:absolute;visibility:visible;mso-wrap-style:square" from="816,384" to="81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qN8YAAADcAAAADwAAAGRycy9kb3ducmV2LnhtbESPQWvCQBSE7wX/w/IKvdVNUwgSXUWU&#10;gvZQqi3U4zP7TKLZt2F3m8R/7xaEHoeZ+YaZLQbTiI6cry0reBknIIgLq2suFXx/vT1PQPiArLGx&#10;TAqu5GExHz3MMNe25x11+1CKCGGfo4IqhDaX0hcVGfRj2xJH72SdwRClK6V22Ee4aWSaJJk0WHNc&#10;qLClVUXFZf9rFHy8fmbdcvu+GX622bFY746Hc++UenocllMQgYbwH763N1pBlqbwdyYeATm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J4qjfGAAAA3AAAAA8AAAAAAAAA&#10;AAAAAAAAoQIAAGRycy9kb3ducmV2LnhtbFBLBQYAAAAABAAEAPkAAACUAwAAAAA=&#10;"/>
                      <v:line id="Line 355" o:spid="_x0000_s1042" style="position:absolute;visibility:visible;mso-wrap-style:square" from="720,384" to="720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QPrM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tIpz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00D6zGAAAA3AAAAA8AAAAAAAAA&#10;AAAAAAAAoQIAAGRycy9kb3ducmV2LnhtbFBLBQYAAAAABAAEAPkAAACUAwAAAAA=&#10;"/>
                      <v:line id="Line 356" o:spid="_x0000_s1043" style="position:absolute;visibility:visible;mso-wrap-style:square" from="624,384" to="624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2X2M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aQTp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dl9jGAAAA3AAAAA8AAAAAAAAA&#10;AAAAAAAAoQIAAGRycy9kb3ducmV2LnhtbFBLBQYAAAAABAAEAPkAAACUAwAAAAA=&#10;"/>
                      <v:line id="Line 357" o:spid="_x0000_s1044" style="position:absolute;visibility:visible;mso-wrap-style:square" from="528,384" to="528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EyQ8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aQTp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RMkPGAAAA3AAAAA8AAAAAAAAA&#10;AAAAAAAAoQIAAGRycy9kb3ducmV2LnhtbFBLBQYAAAAABAAEAPkAAACUAwAAAAA=&#10;"/>
                      <v:line id="Line 358" o:spid="_x0000_s1045" style="position:absolute;visibility:visible;mso-wrap-style:square" from="432,384" to="432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OsNM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wGtVD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DrDTGAAAA3AAAAA8AAAAAAAAA&#10;AAAAAAAAoQIAAGRycy9kb3ducmV2LnhtbFBLBQYAAAAABAAEAPkAAACUAwAAAAA=&#10;"/>
                      <v:line id="Line 359" o:spid="_x0000_s1046" style="position:absolute;visibility:visible;mso-wrap-style:square" from="336,384" to="33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8Jr8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aQTp7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PCa/GAAAA3AAAAA8AAAAAAAAA&#10;AAAAAAAAoQIAAGRycy9kb3ducmV2LnhtbFBLBQYAAAAABAAEAPkAAACUAwAAAAA=&#10;"/>
                      <v:line id="Line 360" o:spid="_x0000_s1047" style="position:absolute;visibility:visible;mso-wrap-style:square" from="336,1440" to="2256,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Cd3cQAAADcAAAADwAAAGRycy9kb3ducmV2LnhtbERPy2rCQBTdF/oPwy10VydaCJI6EbEU&#10;tAupD6jLm8w1SZu5E2amSfz7zkJweTjvxXI0rejJ+caygukkAUFcWt1wpeB0/HiZg/ABWWNrmRRc&#10;ycMyf3xYYKbtwHvqD6ESMYR9hgrqELpMSl/WZNBPbEccuYt1BkOErpLa4RDDTStnSZJKgw3Hhho7&#10;WtdU/h7+jILd61far7afm/F7mxbl+744/wxOqeencfUGItAY7uKbe6MVpLO4Np6JR0Dm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kJ3dxAAAANwAAAAPAAAAAAAAAAAA&#10;AAAAAKECAABkcnMvZG93bnJldi54bWxQSwUGAAAAAAQABAD5AAAAkgMAAAAA&#10;"/>
                      <v:line id="Line 361" o:spid="_x0000_s1048" style="position:absolute;visibility:visible;mso-wrap-style:square" from="336,1536" to="2256,1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w4Rs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aQTl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zcOEbGAAAA3AAAAA8AAAAAAAAA&#10;AAAAAAAAoQIAAGRycy9kb3ducmV2LnhtbFBLBQYAAAAABAAEAPkAAACUAwAAAAA=&#10;"/>
                      <v:line id="Line 362" o:spid="_x0000_s1049" style="position:absolute;visibility:visible;mso-wrap-style:square" from="336,1632" to="2256,1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8HBs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0kWcH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PwcGxAAAANwAAAAPAAAAAAAAAAAA&#10;AAAAAKECAABkcnMvZG93bnJldi54bWxQSwUGAAAAAAQABAD5AAAAkgMAAAAA&#10;"/>
                      <v:line id="Line 363" o:spid="_x0000_s1050" style="position:absolute;visibility:visible;mso-wrap-style:square" from="336,1728" to="2256,1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3Oinc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0gnYz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zop3GAAAA3AAAAA8AAAAAAAAA&#10;AAAAAAAAoQIAAGRycy9kb3ducmV2LnhtbFBLBQYAAAAABAAEAPkAAACUAwAAAAA=&#10;"/>
                      <v:line id="Line 364" o:spid="_x0000_s1051" style="position:absolute;visibility:visible;mso-wrap-style:square" from="336,1824" to="2256,1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E86sYAAADc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tIZ1O4n4lH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ehPOrGAAAA3AAAAA8AAAAAAAAA&#10;AAAAAAAAoQIAAGRycy9kb3ducmV2LnhtbFBLBQYAAAAABAAEAPkAAACUAwAAAAA=&#10;"/>
                      <v:line id="Line 365" o:spid="_x0000_s1052" style="position:absolute;visibility:visible;mso-wrap-style:square" from="336,1920" to="2256,1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2Zcc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LE3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tmXHGAAAA3AAAAA8AAAAAAAAA&#10;AAAAAAAAoQIAAGRycy9kb3ducmV2LnhtbFBLBQYAAAAABAAEAPkAAACUAwAAAAA=&#10;"/>
                      <v:line id="Line 366" o:spid="_x0000_s1053" style="position:absolute;visibility:visible;mso-wrap-style:square" from="336,2016" to="2256,2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QBBc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6ew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BAEFxwAAANwAAAAPAAAAAAAA&#10;AAAAAAAAAKECAABkcnMvZG93bnJldi54bWxQSwUGAAAAAAQABAD5AAAAlQMAAAAA&#10;"/>
                      <v:line id="Line 367" o:spid="_x0000_s1054" style="position:absolute;visibility:visible;mso-wrap-style:square" from="336,2112" to="2256,2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ikns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6ew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SKSexwAAANwAAAAPAAAAAAAA&#10;AAAAAAAAAKECAABkcnMvZG93bnJldi54bWxQSwUGAAAAAAQABAD5AAAAlQMAAAAA&#10;"/>
                      <v:line id="Line 368" o:spid="_x0000_s1055" style="position:absolute;visibility:visible;mso-wrap-style:square" from="336,2208" to="2256,2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o66cYAAADcAAAADwAAAGRycy9kb3ducmV2LnhtbESPQWsCMRSE74L/ITyhN81aIZTVKKIU&#10;tIdSbaEen5vX3a2blyVJd7f/vikUehxm5htmtRlsIzryoXasYT7LQBAXztRcanh7fZw+gAgR2WDj&#10;mDR8U4DNejxaYW5czyfqzrEUCcIhRw1VjG0uZSgqshhmriVO3ofzFmOSvpTGY5/gtpH3WaakxZrT&#10;QoUt7Soqbucvq+F58aK67fHpMLwf1bXYn66Xz95rfTcZtksQkYb4H/5rH4wGtVD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aOunGAAAA3AAAAA8AAAAAAAAA&#10;AAAAAAAAoQIAAGRycy9kb3ducmV2LnhtbFBLBQYAAAAABAAEAPkAAACUAwAAAAA=&#10;"/>
                      <v:line id="Line 369" o:spid="_x0000_s1056" style="position:absolute;visibility:visible;mso-wrap-style:square" from="336,2304" to="2256,2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afcs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6ew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1p9yxwAAANwAAAAPAAAAAAAA&#10;AAAAAAAAAKECAABkcnMvZG93bnJldi54bWxQSwUGAAAAAAQABAD5AAAAlQMAAAAA&#10;"/>
                      <v:line id="Line 370" o:spid="_x0000_s1057" style="position:absolute;visibility:visible;mso-wrap-style:square" from="336,1248" to="2256,1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kLAM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0kVcG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SQsAxAAAANwAAAAPAAAAAAAAAAAA&#10;AAAAAKECAABkcnMvZG93bnJldi54bWxQSwUGAAAAAAQABAD5AAAAkgMAAAAA&#10;"/>
                      <v:line id="Line 371" o:spid="_x0000_s1058" style="position:absolute;visibility:visible;mso-wrap-style:square" from="336,1152" to="2256,11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Wum8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0tkc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Ba6bxwAAANwAAAAPAAAAAAAA&#10;AAAAAAAAAKECAABkcnMvZG93bnJldi54bWxQSwUGAAAAAAQABAD5AAAAlQMAAAAA&#10;"/>
                      <v:line id="Line 372" o:spid="_x0000_s1059" style="position:absolute;visibility:visible;mso-wrap-style:square" from="336,1056" to="2256,1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l0e8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pB+hrnxz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OXR7xAAAANwAAAAPAAAAAAAAAAAA&#10;AAAAAKECAABkcnMvZG93bnJldi54bWxQSwUGAAAAAAQABAD5AAAAkgMAAAAA&#10;"/>
                      <v:line id="Line 373" o:spid="_x0000_s1060" style="position:absolute;visibility:visible;mso-wrap-style:square" from="336,960" to="2256,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XR4M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pB+j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910eDGAAAA3AAAAA8AAAAAAAAA&#10;AAAAAAAAoQIAAGRycy9kb3ducmV2LnhtbFBLBQYAAAAABAAEAPkAAACUAwAAAAA=&#10;"/>
                      <v:line id="Line 374" o:spid="_x0000_s1061" style="position:absolute;visibility:visible;mso-wrap-style:square" from="336,864" to="2256,8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dPl8YAAADc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aQPk/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+nT5fGAAAA3AAAAA8AAAAAAAAA&#10;AAAAAAAAoQIAAGRycy9kb3ducmV2LnhtbFBLBQYAAAAABAAEAPkAAACUAwAAAAA=&#10;"/>
                      <v:line id="Line 375" o:spid="_x0000_s1062" style="position:absolute;visibility:visible;mso-wrap-style:square" from="336,768" to="2256,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vqDM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6dM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6+oMxwAAANwAAAAPAAAAAAAA&#10;AAAAAAAAAKECAABkcnMvZG93bnJldi54bWxQSwUGAAAAAAQABAD5AAAAlQMAAAAA&#10;"/>
                      <v:line id="Line 376" o:spid="_x0000_s1063" style="position:absolute;visibility:visible;mso-wrap-style:square" from="336,672" to="2256,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JyeMcAAADc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6WQC/2fiEZDz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/AnJ4xwAAANwAAAAPAAAAAAAA&#10;AAAAAAAAAKECAABkcnMvZG93bnJldi54bWxQSwUGAAAAAAQABAD5AAAAlQMAAAAA&#10;"/>
                      <v:line id="Line 377" o:spid="_x0000_s1064" style="position:absolute;visibility:visible;mso-wrap-style:square" from="336,576" to="2256,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7X48cAAADcAAAADwAAAGRycy9kb3ducmV2LnhtbESPQWvCQBSE74L/YXlCb7ppq6GkriIt&#10;Be1B1Bba4zP7mkSzb8PumqT/3hUKPQ4z8w0zX/amFi05X1lWcD9JQBDnVldcKPj8eBs/gfABWWNt&#10;mRT8koflYjiYY6Ztx3tqD6EQEcI+QwVlCE0mpc9LMugntiGO3o91BkOUrpDaYRfhppYPSZJKgxXH&#10;hRIbeikpPx8uRsH2cZe2q837uv/apMf8dX/8PnVOqbtRv3oGEagP/+G/9lorSKczuJ2JR0A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TtfjxwAAANwAAAAPAAAAAAAA&#10;AAAAAAAAAKECAABkcnMvZG93bnJldi54bWxQSwUGAAAAAAQABAD5AAAAlQMAAAAA&#10;"/>
                      <v:line id="Line 378" o:spid="_x0000_s1065" style="position:absolute;visibility:visible;mso-wrap-style:square" from="336,480" to="2256,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xJlMcAAADcAAAADwAAAGRycy9kb3ducmV2LnhtbESPT2sCMRTE74V+h/AKvdVs/xDKahRp&#10;KagHUVuox+fmdXfbzcuSxN3ttzeC4HGYmd8wk9lgG9GRD7VjDY+jDARx4UzNpYavz4+HVxAhIhts&#10;HJOGfwowm97eTDA3ructdbtYigThkKOGKsY2lzIUFVkMI9cSJ+/HeYsxSV9K47FPcNvIpyxT0mLN&#10;aaHClt4qKv52R6th/bxR3Xy5WgzfS3Uo3reH/W/vtb6/G+ZjEJGGeA1f2gujQb0oOJ9JR0BOT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nEmUxwAAANwAAAAPAAAAAAAA&#10;AAAAAAAAAKECAABkcnMvZG93bnJldi54bWxQSwUGAAAAAAQABAD5AAAAlQMAAAAA&#10;"/>
                      <v:line id="Line 379" o:spid="_x0000_s1066" style="position:absolute;visibility:visible;mso-wrap-style:square" from="336,384" to="2256,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DsD8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P0OwPxwAAANwAAAAPAAAAAAAA&#10;AAAAAAAAAKECAABkcnMvZG93bnJldi54bWxQSwUGAAAAAAQABAD5AAAAlQMAAAAA&#10;"/>
                      <v:line id="Line 380" o:spid="_x0000_s1067" style="position:absolute;visibility:visible;mso-wrap-style:square" from="241,1344" to="2372,1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3txsIAAADcAAAADwAAAGRycy9kb3ducmV2LnhtbERPz2vCMBS+C/sfwht403RDinSmIg5h&#10;hyGrk83jo3ltis1LSTKt//1yEDx+fL9X69H24kI+dI4VvMwzEMS10x23Co7fu9kSRIjIGnvHpOBG&#10;Adbl02SFhXZXruhyiK1IIRwKVGBiHAopQ23IYpi7gThxjfMWY4K+ldrjNYXbXr5mWS4tdpwaDA60&#10;NVSfD39WQdiZ6vfn+FmdhmUuv973zje9U2r6PG7eQEQa40N8d39oBfkirU1n0hGQ5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g3txsIAAADcAAAADwAAAAAAAAAAAAAA&#10;AAChAgAAZHJzL2Rvd25yZXYueG1sUEsFBgAAAAAEAAQA+QAAAJADAAAAAA==&#10;" strokeweight="1.75pt">
                        <v:stroke startarrow="block" endarrow="block"/>
                      </v:line>
                      <v:line id="Line 381" o:spid="_x0000_s1068" style="position:absolute;visibility:visible;mso-wrap-style:square" from="1296,293" to="1296,2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FIXcQAAADcAAAADwAAAGRycy9kb3ducmV2LnhtbESPQWsCMRSE7wX/Q3iCt5qtyKKrUUqL&#10;4EGka8X2+Ng8N4ublyWJuv77plDocZiZb5jluretuJEPjWMFL+MMBHHldMO1guPn5nkGIkRkja1j&#10;UvCgAOvV4GmJhXZ3Lul2iLVIEA4FKjAxdoWUoTJkMYxdR5y8s/MWY5K+ltrjPcFtKydZlkuLDacF&#10;gx29Gaouh6tVEDam/Dodd+V3N8vlx/ve+XPrlBoN+9cFiEh9/A//tbdaQT6dw++Zd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QUhdxAAAANwAAAAPAAAAAAAAAAAA&#10;AAAAAKECAABkcnMvZG93bnJldi54bWxQSwUGAAAAAAQABAD5AAAAkgMAAAAA&#10;" strokeweight="1.75pt">
                        <v:stroke startarrow="block" endarrow="block"/>
                      </v:line>
                    </v:group>
                  </w:pict>
                </mc:Fallback>
              </mc:AlternateContent>
            </w:r>
          </w:p>
        </w:tc>
      </w:tr>
    </w:tbl>
    <w:p w:rsidR="00035574" w:rsidRDefault="00035574" w:rsidP="00035574"/>
    <w:sectPr w:rsidR="00035574" w:rsidSect="00C22260">
      <w:pgSz w:w="12240" w:h="15840"/>
      <w:pgMar w:top="720" w:right="720" w:bottom="720" w:left="63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63D4" w:rsidRDefault="00DA63D4" w:rsidP="00DA63D4">
      <w:r>
        <w:separator/>
      </w:r>
    </w:p>
  </w:endnote>
  <w:endnote w:type="continuationSeparator" w:id="0">
    <w:p w:rsidR="00DA63D4" w:rsidRDefault="00DA63D4" w:rsidP="00DA63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63D4" w:rsidRDefault="00DA63D4" w:rsidP="00DA63D4">
      <w:r>
        <w:separator/>
      </w:r>
    </w:p>
  </w:footnote>
  <w:footnote w:type="continuationSeparator" w:id="0">
    <w:p w:rsidR="00DA63D4" w:rsidRDefault="00DA63D4" w:rsidP="00DA63D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3265B8"/>
    <w:multiLevelType w:val="hybridMultilevel"/>
    <w:tmpl w:val="3C504426"/>
    <w:lvl w:ilvl="0" w:tplc="3FDC573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2BE6FAA"/>
    <w:multiLevelType w:val="hybridMultilevel"/>
    <w:tmpl w:val="F23C73B4"/>
    <w:lvl w:ilvl="0" w:tplc="B82849B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3F00EA"/>
    <w:multiLevelType w:val="hybridMultilevel"/>
    <w:tmpl w:val="1CCE792C"/>
    <w:lvl w:ilvl="0" w:tplc="B66A873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8378A"/>
    <w:multiLevelType w:val="hybridMultilevel"/>
    <w:tmpl w:val="DFE04C54"/>
    <w:lvl w:ilvl="0" w:tplc="C2A6DBA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BE6C99"/>
    <w:multiLevelType w:val="hybridMultilevel"/>
    <w:tmpl w:val="C80CE91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B3E26792">
      <w:start w:val="1"/>
      <w:numFmt w:val="lowerLetter"/>
      <w:lvlText w:val="%2."/>
      <w:lvlJc w:val="left"/>
      <w:pPr>
        <w:ind w:left="108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0F24617"/>
    <w:multiLevelType w:val="hybridMultilevel"/>
    <w:tmpl w:val="627A5BC4"/>
    <w:lvl w:ilvl="0" w:tplc="FE940C3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773DE8"/>
    <w:multiLevelType w:val="hybridMultilevel"/>
    <w:tmpl w:val="35263F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EA1432"/>
    <w:multiLevelType w:val="hybridMultilevel"/>
    <w:tmpl w:val="95D207BE"/>
    <w:lvl w:ilvl="0" w:tplc="7ED639C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147EF6"/>
    <w:multiLevelType w:val="hybridMultilevel"/>
    <w:tmpl w:val="EE3864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6255BB1"/>
    <w:multiLevelType w:val="hybridMultilevel"/>
    <w:tmpl w:val="396EA4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D22414"/>
    <w:multiLevelType w:val="hybridMultilevel"/>
    <w:tmpl w:val="52748500"/>
    <w:lvl w:ilvl="0" w:tplc="BD68CECE">
      <w:start w:val="3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8E7026"/>
    <w:multiLevelType w:val="hybridMultilevel"/>
    <w:tmpl w:val="B704A3C4"/>
    <w:lvl w:ilvl="0" w:tplc="613C9D0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7211225"/>
    <w:multiLevelType w:val="hybridMultilevel"/>
    <w:tmpl w:val="C47412F6"/>
    <w:lvl w:ilvl="0" w:tplc="95486E3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7CB7A0E"/>
    <w:multiLevelType w:val="hybridMultilevel"/>
    <w:tmpl w:val="DF72B4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82029E6"/>
    <w:multiLevelType w:val="hybridMultilevel"/>
    <w:tmpl w:val="A0BE45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B9A24CE"/>
    <w:multiLevelType w:val="hybridMultilevel"/>
    <w:tmpl w:val="606EE3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CDB29B5"/>
    <w:multiLevelType w:val="hybridMultilevel"/>
    <w:tmpl w:val="78B2DF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0AB7B82"/>
    <w:multiLevelType w:val="hybridMultilevel"/>
    <w:tmpl w:val="746E3F0E"/>
    <w:lvl w:ilvl="0" w:tplc="10A83C8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E83F57"/>
    <w:multiLevelType w:val="hybridMultilevel"/>
    <w:tmpl w:val="655A97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C8A51FF"/>
    <w:multiLevelType w:val="hybridMultilevel"/>
    <w:tmpl w:val="F1D4D2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9B0E29"/>
    <w:multiLevelType w:val="hybridMultilevel"/>
    <w:tmpl w:val="7DC8C0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EA46801"/>
    <w:multiLevelType w:val="hybridMultilevel"/>
    <w:tmpl w:val="8168D40A"/>
    <w:lvl w:ilvl="0" w:tplc="7FBCD38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0217E5D"/>
    <w:multiLevelType w:val="hybridMultilevel"/>
    <w:tmpl w:val="9AA2B90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2DA61AF"/>
    <w:multiLevelType w:val="hybridMultilevel"/>
    <w:tmpl w:val="D94A7844"/>
    <w:lvl w:ilvl="0" w:tplc="1D4A20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67D757E"/>
    <w:multiLevelType w:val="hybridMultilevel"/>
    <w:tmpl w:val="EE6A09A2"/>
    <w:lvl w:ilvl="0" w:tplc="D8A604D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7CED7293"/>
    <w:multiLevelType w:val="hybridMultilevel"/>
    <w:tmpl w:val="C178B938"/>
    <w:lvl w:ilvl="0" w:tplc="897840C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3"/>
  </w:num>
  <w:num w:numId="2">
    <w:abstractNumId w:val="6"/>
  </w:num>
  <w:num w:numId="3">
    <w:abstractNumId w:val="9"/>
  </w:num>
  <w:num w:numId="4">
    <w:abstractNumId w:val="15"/>
  </w:num>
  <w:num w:numId="5">
    <w:abstractNumId w:val="12"/>
  </w:num>
  <w:num w:numId="6">
    <w:abstractNumId w:val="17"/>
  </w:num>
  <w:num w:numId="7">
    <w:abstractNumId w:val="2"/>
  </w:num>
  <w:num w:numId="8">
    <w:abstractNumId w:val="5"/>
  </w:num>
  <w:num w:numId="9">
    <w:abstractNumId w:val="21"/>
  </w:num>
  <w:num w:numId="10">
    <w:abstractNumId w:val="1"/>
  </w:num>
  <w:num w:numId="11">
    <w:abstractNumId w:val="10"/>
  </w:num>
  <w:num w:numId="12">
    <w:abstractNumId w:val="11"/>
  </w:num>
  <w:num w:numId="13">
    <w:abstractNumId w:val="25"/>
  </w:num>
  <w:num w:numId="14">
    <w:abstractNumId w:val="7"/>
  </w:num>
  <w:num w:numId="15">
    <w:abstractNumId w:val="3"/>
  </w:num>
  <w:num w:numId="16">
    <w:abstractNumId w:val="14"/>
  </w:num>
  <w:num w:numId="17">
    <w:abstractNumId w:val="22"/>
  </w:num>
  <w:num w:numId="18">
    <w:abstractNumId w:val="13"/>
  </w:num>
  <w:num w:numId="19">
    <w:abstractNumId w:val="18"/>
  </w:num>
  <w:num w:numId="20">
    <w:abstractNumId w:val="19"/>
  </w:num>
  <w:num w:numId="21">
    <w:abstractNumId w:val="0"/>
  </w:num>
  <w:num w:numId="22">
    <w:abstractNumId w:val="24"/>
  </w:num>
  <w:num w:numId="23">
    <w:abstractNumId w:val="4"/>
  </w:num>
  <w:num w:numId="24">
    <w:abstractNumId w:val="20"/>
  </w:num>
  <w:num w:numId="25">
    <w:abstractNumId w:val="8"/>
  </w:num>
  <w:num w:numId="2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7A7B"/>
    <w:rsid w:val="00003EFA"/>
    <w:rsid w:val="000153A6"/>
    <w:rsid w:val="0001717D"/>
    <w:rsid w:val="00024586"/>
    <w:rsid w:val="00035574"/>
    <w:rsid w:val="00036AFE"/>
    <w:rsid w:val="00036E34"/>
    <w:rsid w:val="00044527"/>
    <w:rsid w:val="000475B1"/>
    <w:rsid w:val="00055102"/>
    <w:rsid w:val="000717BD"/>
    <w:rsid w:val="00076D96"/>
    <w:rsid w:val="00076E99"/>
    <w:rsid w:val="00085280"/>
    <w:rsid w:val="00085585"/>
    <w:rsid w:val="00087B20"/>
    <w:rsid w:val="00093B0A"/>
    <w:rsid w:val="00096DD4"/>
    <w:rsid w:val="000A0B8B"/>
    <w:rsid w:val="000B0404"/>
    <w:rsid w:val="000B139E"/>
    <w:rsid w:val="000B5318"/>
    <w:rsid w:val="000C3AF7"/>
    <w:rsid w:val="000C77F3"/>
    <w:rsid w:val="000D362B"/>
    <w:rsid w:val="000F11E6"/>
    <w:rsid w:val="000F6897"/>
    <w:rsid w:val="000F72D1"/>
    <w:rsid w:val="000F7C5C"/>
    <w:rsid w:val="001022D7"/>
    <w:rsid w:val="00102AED"/>
    <w:rsid w:val="00110750"/>
    <w:rsid w:val="001243B5"/>
    <w:rsid w:val="001249A6"/>
    <w:rsid w:val="00137EAE"/>
    <w:rsid w:val="00140393"/>
    <w:rsid w:val="00141D32"/>
    <w:rsid w:val="0014227B"/>
    <w:rsid w:val="00150F64"/>
    <w:rsid w:val="00173DFD"/>
    <w:rsid w:val="00175EDA"/>
    <w:rsid w:val="00180684"/>
    <w:rsid w:val="001B3A06"/>
    <w:rsid w:val="001D29B4"/>
    <w:rsid w:val="001F66EE"/>
    <w:rsid w:val="002031BE"/>
    <w:rsid w:val="00210329"/>
    <w:rsid w:val="0021375A"/>
    <w:rsid w:val="00214B75"/>
    <w:rsid w:val="00217A7B"/>
    <w:rsid w:val="00224721"/>
    <w:rsid w:val="00226BED"/>
    <w:rsid w:val="00230E2C"/>
    <w:rsid w:val="002344E1"/>
    <w:rsid w:val="00236AA3"/>
    <w:rsid w:val="00246982"/>
    <w:rsid w:val="0025059D"/>
    <w:rsid w:val="00251EE6"/>
    <w:rsid w:val="00256BBF"/>
    <w:rsid w:val="00257A48"/>
    <w:rsid w:val="00266A40"/>
    <w:rsid w:val="002726F6"/>
    <w:rsid w:val="00285F06"/>
    <w:rsid w:val="002A306D"/>
    <w:rsid w:val="002A4402"/>
    <w:rsid w:val="002B1512"/>
    <w:rsid w:val="002B2BFE"/>
    <w:rsid w:val="002C05DD"/>
    <w:rsid w:val="002C0837"/>
    <w:rsid w:val="002C1FFD"/>
    <w:rsid w:val="002C4938"/>
    <w:rsid w:val="002D12C5"/>
    <w:rsid w:val="002D2413"/>
    <w:rsid w:val="002D29C7"/>
    <w:rsid w:val="002D5A37"/>
    <w:rsid w:val="002D7E8D"/>
    <w:rsid w:val="002E119B"/>
    <w:rsid w:val="002F0FF0"/>
    <w:rsid w:val="003116C5"/>
    <w:rsid w:val="0032342D"/>
    <w:rsid w:val="00327E0A"/>
    <w:rsid w:val="003365EB"/>
    <w:rsid w:val="00337F86"/>
    <w:rsid w:val="00344B44"/>
    <w:rsid w:val="003450B7"/>
    <w:rsid w:val="00361370"/>
    <w:rsid w:val="00365DA5"/>
    <w:rsid w:val="003737BD"/>
    <w:rsid w:val="00374BB2"/>
    <w:rsid w:val="00374E5F"/>
    <w:rsid w:val="00385B2F"/>
    <w:rsid w:val="003866DE"/>
    <w:rsid w:val="00387579"/>
    <w:rsid w:val="003B2970"/>
    <w:rsid w:val="003C5E35"/>
    <w:rsid w:val="003C7794"/>
    <w:rsid w:val="003D3882"/>
    <w:rsid w:val="003D3930"/>
    <w:rsid w:val="003E13A9"/>
    <w:rsid w:val="003F4712"/>
    <w:rsid w:val="003F6C30"/>
    <w:rsid w:val="004070E5"/>
    <w:rsid w:val="00411961"/>
    <w:rsid w:val="0041700D"/>
    <w:rsid w:val="0042172A"/>
    <w:rsid w:val="0043201E"/>
    <w:rsid w:val="0043205A"/>
    <w:rsid w:val="00464BD0"/>
    <w:rsid w:val="00464EF6"/>
    <w:rsid w:val="0046693B"/>
    <w:rsid w:val="0047129B"/>
    <w:rsid w:val="00474E03"/>
    <w:rsid w:val="00481383"/>
    <w:rsid w:val="0048182E"/>
    <w:rsid w:val="00481FED"/>
    <w:rsid w:val="00483C68"/>
    <w:rsid w:val="004872BC"/>
    <w:rsid w:val="00487AD4"/>
    <w:rsid w:val="004A7F75"/>
    <w:rsid w:val="004B7B53"/>
    <w:rsid w:val="004B7C59"/>
    <w:rsid w:val="004C4377"/>
    <w:rsid w:val="004C4A59"/>
    <w:rsid w:val="004C5AA8"/>
    <w:rsid w:val="004E01C7"/>
    <w:rsid w:val="004E4D08"/>
    <w:rsid w:val="004F2714"/>
    <w:rsid w:val="004F2C84"/>
    <w:rsid w:val="004F5B81"/>
    <w:rsid w:val="004F698E"/>
    <w:rsid w:val="004F711B"/>
    <w:rsid w:val="005006F2"/>
    <w:rsid w:val="00501B2A"/>
    <w:rsid w:val="005160EC"/>
    <w:rsid w:val="00522893"/>
    <w:rsid w:val="005258EE"/>
    <w:rsid w:val="00531812"/>
    <w:rsid w:val="005319A3"/>
    <w:rsid w:val="00535BD1"/>
    <w:rsid w:val="005422B9"/>
    <w:rsid w:val="0054560E"/>
    <w:rsid w:val="00565CBB"/>
    <w:rsid w:val="00587A5A"/>
    <w:rsid w:val="00595E8F"/>
    <w:rsid w:val="005A3BFA"/>
    <w:rsid w:val="005A4EC0"/>
    <w:rsid w:val="005A5D51"/>
    <w:rsid w:val="005B6339"/>
    <w:rsid w:val="005C3252"/>
    <w:rsid w:val="005C5082"/>
    <w:rsid w:val="005D7349"/>
    <w:rsid w:val="005D7DF1"/>
    <w:rsid w:val="005E371F"/>
    <w:rsid w:val="005E656C"/>
    <w:rsid w:val="005F0B42"/>
    <w:rsid w:val="0060440F"/>
    <w:rsid w:val="00606782"/>
    <w:rsid w:val="00621E19"/>
    <w:rsid w:val="00621E50"/>
    <w:rsid w:val="00624F1A"/>
    <w:rsid w:val="006276D8"/>
    <w:rsid w:val="00631CFC"/>
    <w:rsid w:val="00637314"/>
    <w:rsid w:val="00661778"/>
    <w:rsid w:val="0067292D"/>
    <w:rsid w:val="00677EE0"/>
    <w:rsid w:val="0068745B"/>
    <w:rsid w:val="006953AA"/>
    <w:rsid w:val="006961F0"/>
    <w:rsid w:val="006976FD"/>
    <w:rsid w:val="006A4711"/>
    <w:rsid w:val="006B0741"/>
    <w:rsid w:val="006B0BC1"/>
    <w:rsid w:val="006B6C59"/>
    <w:rsid w:val="006C0B2E"/>
    <w:rsid w:val="006C1D6F"/>
    <w:rsid w:val="006C559D"/>
    <w:rsid w:val="006D2C24"/>
    <w:rsid w:val="006D3173"/>
    <w:rsid w:val="006D62EC"/>
    <w:rsid w:val="006F184D"/>
    <w:rsid w:val="00711F05"/>
    <w:rsid w:val="0071773B"/>
    <w:rsid w:val="0072372C"/>
    <w:rsid w:val="00737F56"/>
    <w:rsid w:val="0074347E"/>
    <w:rsid w:val="00744332"/>
    <w:rsid w:val="007445D3"/>
    <w:rsid w:val="00750961"/>
    <w:rsid w:val="00756DA3"/>
    <w:rsid w:val="0075775D"/>
    <w:rsid w:val="007602C7"/>
    <w:rsid w:val="00776B0D"/>
    <w:rsid w:val="00782553"/>
    <w:rsid w:val="007870AE"/>
    <w:rsid w:val="007A1942"/>
    <w:rsid w:val="007B7C96"/>
    <w:rsid w:val="007C0E44"/>
    <w:rsid w:val="007C4B1A"/>
    <w:rsid w:val="007C5F5C"/>
    <w:rsid w:val="007D3CF3"/>
    <w:rsid w:val="007D69FE"/>
    <w:rsid w:val="007E3995"/>
    <w:rsid w:val="007F19AE"/>
    <w:rsid w:val="00801C4B"/>
    <w:rsid w:val="00804F19"/>
    <w:rsid w:val="00806DFD"/>
    <w:rsid w:val="0081278D"/>
    <w:rsid w:val="00813AE4"/>
    <w:rsid w:val="00816B2C"/>
    <w:rsid w:val="00832FDE"/>
    <w:rsid w:val="00833B09"/>
    <w:rsid w:val="0083654D"/>
    <w:rsid w:val="00844B9D"/>
    <w:rsid w:val="00845592"/>
    <w:rsid w:val="008509A8"/>
    <w:rsid w:val="0085290C"/>
    <w:rsid w:val="00865C6D"/>
    <w:rsid w:val="00874FE6"/>
    <w:rsid w:val="00893AD6"/>
    <w:rsid w:val="008A1DF6"/>
    <w:rsid w:val="008A4327"/>
    <w:rsid w:val="008A7F72"/>
    <w:rsid w:val="008B3A18"/>
    <w:rsid w:val="008B7DB1"/>
    <w:rsid w:val="008C7B1C"/>
    <w:rsid w:val="008D07AD"/>
    <w:rsid w:val="008D0D79"/>
    <w:rsid w:val="008D10AE"/>
    <w:rsid w:val="008D777D"/>
    <w:rsid w:val="008E28D0"/>
    <w:rsid w:val="008F04BC"/>
    <w:rsid w:val="008F1E9D"/>
    <w:rsid w:val="00903E2E"/>
    <w:rsid w:val="00905047"/>
    <w:rsid w:val="00905F41"/>
    <w:rsid w:val="00906258"/>
    <w:rsid w:val="00906FC2"/>
    <w:rsid w:val="009108E1"/>
    <w:rsid w:val="009217F7"/>
    <w:rsid w:val="00924997"/>
    <w:rsid w:val="009252C2"/>
    <w:rsid w:val="009273C3"/>
    <w:rsid w:val="00927A1F"/>
    <w:rsid w:val="00931F7F"/>
    <w:rsid w:val="00954A51"/>
    <w:rsid w:val="009602DA"/>
    <w:rsid w:val="009672E1"/>
    <w:rsid w:val="00971A58"/>
    <w:rsid w:val="00982E6F"/>
    <w:rsid w:val="009912EB"/>
    <w:rsid w:val="00993C94"/>
    <w:rsid w:val="00996250"/>
    <w:rsid w:val="009972F7"/>
    <w:rsid w:val="009A4160"/>
    <w:rsid w:val="009A7068"/>
    <w:rsid w:val="009B032A"/>
    <w:rsid w:val="009D4F90"/>
    <w:rsid w:val="009E145A"/>
    <w:rsid w:val="009E27DA"/>
    <w:rsid w:val="009F4BC1"/>
    <w:rsid w:val="00A048AD"/>
    <w:rsid w:val="00A21337"/>
    <w:rsid w:val="00A250C2"/>
    <w:rsid w:val="00A2583B"/>
    <w:rsid w:val="00A36D1E"/>
    <w:rsid w:val="00A45CA1"/>
    <w:rsid w:val="00A4788B"/>
    <w:rsid w:val="00A51024"/>
    <w:rsid w:val="00A7754F"/>
    <w:rsid w:val="00A85280"/>
    <w:rsid w:val="00A86900"/>
    <w:rsid w:val="00A87BCC"/>
    <w:rsid w:val="00AA679D"/>
    <w:rsid w:val="00AB1CF7"/>
    <w:rsid w:val="00AB528E"/>
    <w:rsid w:val="00AB7640"/>
    <w:rsid w:val="00AC51B2"/>
    <w:rsid w:val="00AD069A"/>
    <w:rsid w:val="00AE1DBD"/>
    <w:rsid w:val="00AE204A"/>
    <w:rsid w:val="00AE545F"/>
    <w:rsid w:val="00AF2E0C"/>
    <w:rsid w:val="00B003F2"/>
    <w:rsid w:val="00B11295"/>
    <w:rsid w:val="00B13783"/>
    <w:rsid w:val="00B34A01"/>
    <w:rsid w:val="00B543EA"/>
    <w:rsid w:val="00B675F5"/>
    <w:rsid w:val="00B74DCB"/>
    <w:rsid w:val="00B768B1"/>
    <w:rsid w:val="00B80E6B"/>
    <w:rsid w:val="00B82EB2"/>
    <w:rsid w:val="00B960F7"/>
    <w:rsid w:val="00BA12D6"/>
    <w:rsid w:val="00BA3C71"/>
    <w:rsid w:val="00BB082E"/>
    <w:rsid w:val="00BC1E30"/>
    <w:rsid w:val="00BC4A91"/>
    <w:rsid w:val="00BE6E68"/>
    <w:rsid w:val="00BF2941"/>
    <w:rsid w:val="00BF732F"/>
    <w:rsid w:val="00BF7D55"/>
    <w:rsid w:val="00C00399"/>
    <w:rsid w:val="00C04209"/>
    <w:rsid w:val="00C10340"/>
    <w:rsid w:val="00C1219D"/>
    <w:rsid w:val="00C2220D"/>
    <w:rsid w:val="00C22260"/>
    <w:rsid w:val="00C43C7F"/>
    <w:rsid w:val="00C5092B"/>
    <w:rsid w:val="00C50B9F"/>
    <w:rsid w:val="00C527EE"/>
    <w:rsid w:val="00C611EE"/>
    <w:rsid w:val="00C660D3"/>
    <w:rsid w:val="00C66B01"/>
    <w:rsid w:val="00C674E6"/>
    <w:rsid w:val="00C76A11"/>
    <w:rsid w:val="00C76E83"/>
    <w:rsid w:val="00C825E0"/>
    <w:rsid w:val="00C8434E"/>
    <w:rsid w:val="00C84997"/>
    <w:rsid w:val="00C857D6"/>
    <w:rsid w:val="00C87649"/>
    <w:rsid w:val="00C90659"/>
    <w:rsid w:val="00CD06CE"/>
    <w:rsid w:val="00CD69A5"/>
    <w:rsid w:val="00CD70AF"/>
    <w:rsid w:val="00CE199E"/>
    <w:rsid w:val="00CE32C9"/>
    <w:rsid w:val="00CF123B"/>
    <w:rsid w:val="00CF1493"/>
    <w:rsid w:val="00CF5941"/>
    <w:rsid w:val="00D06C2A"/>
    <w:rsid w:val="00D16FB7"/>
    <w:rsid w:val="00D17733"/>
    <w:rsid w:val="00D21588"/>
    <w:rsid w:val="00D257FF"/>
    <w:rsid w:val="00D263C5"/>
    <w:rsid w:val="00D36BEA"/>
    <w:rsid w:val="00D36FD0"/>
    <w:rsid w:val="00D3702B"/>
    <w:rsid w:val="00D604C4"/>
    <w:rsid w:val="00D61BFC"/>
    <w:rsid w:val="00D747A3"/>
    <w:rsid w:val="00D750CD"/>
    <w:rsid w:val="00D760B9"/>
    <w:rsid w:val="00D77C2E"/>
    <w:rsid w:val="00D77E93"/>
    <w:rsid w:val="00D82F0F"/>
    <w:rsid w:val="00D94FF2"/>
    <w:rsid w:val="00DA09BA"/>
    <w:rsid w:val="00DA63D4"/>
    <w:rsid w:val="00DB4F2F"/>
    <w:rsid w:val="00DD083B"/>
    <w:rsid w:val="00DD16B1"/>
    <w:rsid w:val="00DD4A0C"/>
    <w:rsid w:val="00DD6304"/>
    <w:rsid w:val="00DD670E"/>
    <w:rsid w:val="00DE204C"/>
    <w:rsid w:val="00DF132D"/>
    <w:rsid w:val="00E0113C"/>
    <w:rsid w:val="00E01D15"/>
    <w:rsid w:val="00E05BE4"/>
    <w:rsid w:val="00E0607C"/>
    <w:rsid w:val="00E16B80"/>
    <w:rsid w:val="00E20829"/>
    <w:rsid w:val="00E23A5D"/>
    <w:rsid w:val="00E2607B"/>
    <w:rsid w:val="00E2717A"/>
    <w:rsid w:val="00E322CC"/>
    <w:rsid w:val="00E42580"/>
    <w:rsid w:val="00E42EC8"/>
    <w:rsid w:val="00E44C93"/>
    <w:rsid w:val="00E62C0F"/>
    <w:rsid w:val="00E7302C"/>
    <w:rsid w:val="00E77DC8"/>
    <w:rsid w:val="00E812BC"/>
    <w:rsid w:val="00EA6106"/>
    <w:rsid w:val="00EA6C7A"/>
    <w:rsid w:val="00EB26F2"/>
    <w:rsid w:val="00EB6B0C"/>
    <w:rsid w:val="00EC7F76"/>
    <w:rsid w:val="00ED206E"/>
    <w:rsid w:val="00ED7801"/>
    <w:rsid w:val="00EE76BB"/>
    <w:rsid w:val="00F01FBA"/>
    <w:rsid w:val="00F13BC3"/>
    <w:rsid w:val="00F2036E"/>
    <w:rsid w:val="00F33D8E"/>
    <w:rsid w:val="00F47855"/>
    <w:rsid w:val="00F6347A"/>
    <w:rsid w:val="00F749DF"/>
    <w:rsid w:val="00F759E0"/>
    <w:rsid w:val="00F81BCB"/>
    <w:rsid w:val="00F859DF"/>
    <w:rsid w:val="00F94E9B"/>
    <w:rsid w:val="00FB2491"/>
    <w:rsid w:val="00FC00F4"/>
    <w:rsid w:val="00FC5DBD"/>
    <w:rsid w:val="00FE451D"/>
    <w:rsid w:val="00FF0A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583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F149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F1493"/>
    <w:pPr>
      <w:ind w:left="720"/>
      <w:contextualSpacing/>
    </w:pPr>
  </w:style>
  <w:style w:type="character" w:customStyle="1" w:styleId="ny-callout-hdrChar">
    <w:name w:val="ny-callout-hdr Char"/>
    <w:link w:val="ny-callout-hdr"/>
    <w:locked/>
    <w:rsid w:val="00FF0A2F"/>
    <w:rPr>
      <w:b/>
      <w:color w:val="C38A76"/>
    </w:rPr>
  </w:style>
  <w:style w:type="paragraph" w:customStyle="1" w:styleId="ny-callout-hdr">
    <w:name w:val="ny-callout-hdr"/>
    <w:link w:val="ny-callout-hdrChar"/>
    <w:qFormat/>
    <w:rsid w:val="00FF0A2F"/>
    <w:pPr>
      <w:widowControl w:val="0"/>
      <w:spacing w:line="280" w:lineRule="exact"/>
    </w:pPr>
    <w:rPr>
      <w:b/>
      <w:color w:val="C38A76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204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204A"/>
    <w:rPr>
      <w:rFonts w:ascii="Segoe UI" w:hAnsi="Segoe UI" w:cs="Segoe UI"/>
      <w:sz w:val="18"/>
      <w:szCs w:val="18"/>
    </w:rPr>
  </w:style>
  <w:style w:type="character" w:styleId="CommentReference">
    <w:name w:val="annotation reference"/>
    <w:uiPriority w:val="99"/>
    <w:semiHidden/>
    <w:unhideWhenUsed/>
    <w:rsid w:val="00F6347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6347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6347A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6347A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F6347A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CD70AF"/>
    <w:pPr>
      <w:spacing w:before="100" w:beforeAutospacing="1" w:after="100" w:afterAutospacing="1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DA63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63D4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A63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A63D4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C5F5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583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F149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CF1493"/>
    <w:pPr>
      <w:ind w:left="720"/>
      <w:contextualSpacing/>
    </w:pPr>
  </w:style>
  <w:style w:type="character" w:customStyle="1" w:styleId="ny-callout-hdrChar">
    <w:name w:val="ny-callout-hdr Char"/>
    <w:link w:val="ny-callout-hdr"/>
    <w:locked/>
    <w:rsid w:val="00FF0A2F"/>
    <w:rPr>
      <w:b/>
      <w:color w:val="C38A76"/>
    </w:rPr>
  </w:style>
  <w:style w:type="paragraph" w:customStyle="1" w:styleId="ny-callout-hdr">
    <w:name w:val="ny-callout-hdr"/>
    <w:link w:val="ny-callout-hdrChar"/>
    <w:qFormat/>
    <w:rsid w:val="00FF0A2F"/>
    <w:pPr>
      <w:widowControl w:val="0"/>
      <w:spacing w:line="280" w:lineRule="exact"/>
    </w:pPr>
    <w:rPr>
      <w:b/>
      <w:color w:val="C38A76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204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AE204A"/>
    <w:rPr>
      <w:rFonts w:ascii="Segoe UI" w:hAnsi="Segoe UI" w:cs="Segoe UI"/>
      <w:sz w:val="18"/>
      <w:szCs w:val="18"/>
    </w:rPr>
  </w:style>
  <w:style w:type="character" w:styleId="CommentReference">
    <w:name w:val="annotation reference"/>
    <w:uiPriority w:val="99"/>
    <w:semiHidden/>
    <w:unhideWhenUsed/>
    <w:rsid w:val="00F6347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6347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6347A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6347A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F6347A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CD70AF"/>
    <w:pPr>
      <w:spacing w:before="100" w:beforeAutospacing="1" w:after="100" w:afterAutospacing="1"/>
    </w:pPr>
    <w:rPr>
      <w:rFonts w:eastAsia="Times New Roman"/>
    </w:rPr>
  </w:style>
  <w:style w:type="paragraph" w:styleId="Header">
    <w:name w:val="header"/>
    <w:basedOn w:val="Normal"/>
    <w:link w:val="HeaderChar"/>
    <w:uiPriority w:val="99"/>
    <w:unhideWhenUsed/>
    <w:rsid w:val="00DA63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63D4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DA63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A63D4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C5F5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34925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71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612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019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/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079FA4C-B7D4-4B0A-AF23-53A8C1E4AB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203</Words>
  <Characters>115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</vt:lpstr>
    </vt:vector>
  </TitlesOfParts>
  <Company>Microsoft</Company>
  <LinksUpToDate>false</LinksUpToDate>
  <CharactersWithSpaces>13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</dc:title>
  <dc:creator>Stephen Roeder</dc:creator>
  <cp:lastModifiedBy>Kristin Brown</cp:lastModifiedBy>
  <cp:revision>3</cp:revision>
  <cp:lastPrinted>2018-08-28T16:08:00Z</cp:lastPrinted>
  <dcterms:created xsi:type="dcterms:W3CDTF">2018-11-16T19:14:00Z</dcterms:created>
  <dcterms:modified xsi:type="dcterms:W3CDTF">2018-11-16T19:32:00Z</dcterms:modified>
</cp:coreProperties>
</file>